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D633C1" w14:textId="726D7CB3" w:rsidR="00447563" w:rsidRPr="00976280" w:rsidRDefault="00447563" w:rsidP="00447563">
      <w:pPr>
        <w:pStyle w:val="Default"/>
        <w:jc w:val="center"/>
        <w:rPr>
          <w:b/>
          <w:bCs/>
          <w:noProof/>
          <w:color w:val="auto"/>
          <w:sz w:val="28"/>
          <w:szCs w:val="20"/>
        </w:rPr>
      </w:pPr>
      <w:r w:rsidRPr="00F95E65">
        <w:rPr>
          <w:b/>
          <w:bCs/>
          <w:color w:val="auto"/>
          <w:sz w:val="28"/>
          <w:szCs w:val="28"/>
        </w:rPr>
        <w:t>Analytic Trigonometry Unit 0</w:t>
      </w:r>
      <w:r w:rsidR="00CB0FD4">
        <w:rPr>
          <w:b/>
          <w:bCs/>
          <w:color w:val="auto"/>
          <w:sz w:val="28"/>
          <w:szCs w:val="28"/>
        </w:rPr>
        <w:t>7</w:t>
      </w:r>
      <w:r w:rsidRPr="00F95E65">
        <w:rPr>
          <w:b/>
          <w:bCs/>
          <w:color w:val="auto"/>
          <w:sz w:val="28"/>
          <w:szCs w:val="28"/>
        </w:rPr>
        <w:t xml:space="preserve"> </w:t>
      </w:r>
      <w:r w:rsidRPr="00D66716">
        <w:rPr>
          <w:b/>
          <w:bCs/>
          <w:color w:val="auto"/>
          <w:sz w:val="28"/>
          <w:szCs w:val="28"/>
        </w:rPr>
        <w:t xml:space="preserve">Problems </w:t>
      </w:r>
    </w:p>
    <w:p w14:paraId="337791E9" w14:textId="57C7288B" w:rsidR="00821750" w:rsidRPr="00821750" w:rsidRDefault="00070334" w:rsidP="00821750">
      <w:pPr>
        <w:autoSpaceDE w:val="0"/>
        <w:autoSpaceDN w:val="0"/>
        <w:adjustRightInd w:val="0"/>
        <w:rPr>
          <w:sz w:val="8"/>
          <w:szCs w:val="8"/>
        </w:rPr>
      </w:pPr>
      <w:r w:rsidRPr="00821750"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B633366" wp14:editId="52B988D8">
                <wp:simplePos x="0" y="0"/>
                <wp:positionH relativeFrom="column">
                  <wp:posOffset>4381500</wp:posOffset>
                </wp:positionH>
                <wp:positionV relativeFrom="paragraph">
                  <wp:posOffset>52070</wp:posOffset>
                </wp:positionV>
                <wp:extent cx="2428875" cy="1403985"/>
                <wp:effectExtent l="0" t="0" r="28575" b="10160"/>
                <wp:wrapNone/>
                <wp:docPr id="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88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BEF761" w14:textId="77777777" w:rsidR="00070334" w:rsidRPr="00CF1F51" w:rsidRDefault="00070334" w:rsidP="00070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CF1F51">
                              <w:rPr>
                                <w:b/>
                              </w:rPr>
                              <w:t>Hint</w:t>
                            </w:r>
                          </w:p>
                          <w:p w14:paraId="28251337" w14:textId="77777777" w:rsidR="00070334" w:rsidRPr="00CF1F51" w:rsidRDefault="00070334" w:rsidP="0007033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sin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 rise    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opposite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</w:t>
                            </w:r>
                          </w:p>
                          <w:p w14:paraId="315EE9B1" w14:textId="77777777" w:rsidR="00070334" w:rsidRPr="00CF1F51" w:rsidRDefault="00070334" w:rsidP="0007033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hypotenuse        </w:t>
                            </w:r>
                            <w:proofErr w:type="spell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hypotenuse</w:t>
                            </w:r>
                            <w:proofErr w:type="spellEnd"/>
                          </w:p>
                          <w:p w14:paraId="2137F46F" w14:textId="77777777" w:rsidR="00070334" w:rsidRPr="00CF1F51" w:rsidRDefault="00070334" w:rsidP="00070334">
                            <w:pPr>
                              <w:rPr>
                                <w:bCs/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cos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run     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 xml:space="preserve"> </w:t>
                            </w:r>
                            <w:proofErr w:type="gramStart"/>
                            <w:r w:rsidRPr="00CF1F51">
                              <w:rPr>
                                <w:bCs/>
                                <w:color w:val="auto"/>
                                <w:sz w:val="20"/>
                                <w:szCs w:val="20"/>
                              </w:rPr>
                              <w:t xml:space="preserve">or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adjacent 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</w:t>
                            </w:r>
                          </w:p>
                          <w:p w14:paraId="7AA90496" w14:textId="77777777" w:rsidR="00070334" w:rsidRPr="00CF1F51" w:rsidRDefault="00070334" w:rsidP="0007033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hypotenuse        </w:t>
                            </w:r>
                            <w:proofErr w:type="spell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hypotenuse</w:t>
                            </w:r>
                            <w:proofErr w:type="spellEnd"/>
                          </w:p>
                          <w:p w14:paraId="4121EC86" w14:textId="77777777" w:rsidR="00070334" w:rsidRPr="00CF1F51" w:rsidRDefault="00070334" w:rsidP="0007033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tan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rise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or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opposite</w:t>
                            </w:r>
                          </w:p>
                          <w:p w14:paraId="4D7B983C" w14:textId="77777777" w:rsidR="00070334" w:rsidRPr="00CF1F51" w:rsidRDefault="00070334" w:rsidP="0007033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run                       adjacent</w:t>
                            </w:r>
                          </w:p>
                          <w:p w14:paraId="198C218C" w14:textId="77777777" w:rsidR="00070334" w:rsidRPr="00CF1F51" w:rsidRDefault="00070334" w:rsidP="0007033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cot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run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or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adjacent</w:t>
                            </w:r>
                          </w:p>
                          <w:p w14:paraId="2FEFB2FB" w14:textId="77777777" w:rsidR="00070334" w:rsidRPr="00CF1F51" w:rsidRDefault="00070334" w:rsidP="0007033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rise                        opposite</w:t>
                            </w:r>
                          </w:p>
                          <w:p w14:paraId="19B206BA" w14:textId="77777777" w:rsidR="00070334" w:rsidRPr="00CF1F51" w:rsidRDefault="00070334" w:rsidP="0007033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sec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proofErr w:type="gramEnd"/>
                          </w:p>
                          <w:p w14:paraId="5DB8C23E" w14:textId="77777777" w:rsidR="00070334" w:rsidRPr="00CF1F51" w:rsidRDefault="00070334" w:rsidP="0007033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    run                  adjacent</w:t>
                            </w:r>
                          </w:p>
                          <w:p w14:paraId="1400B8F7" w14:textId="77777777" w:rsidR="00070334" w:rsidRPr="00CF1F51" w:rsidRDefault="00070334" w:rsidP="0007033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csc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proofErr w:type="gramEnd"/>
                          </w:p>
                          <w:p w14:paraId="7AC4998B" w14:textId="77777777" w:rsidR="00070334" w:rsidRPr="000E67AD" w:rsidRDefault="00070334" w:rsidP="00070334"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   rise                  opposi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B63336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5pt;margin-top:4.1pt;width:191.25pt;height:110.55pt;z-index:2516838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" filled="f">
                <v:textbox style="mso-fit-shape-to-text:t">
                  <w:txbxContent>
                    <w:p w14:paraId="3BBEF761" w14:textId="77777777" w:rsidR="00070334" w:rsidRPr="00CF1F51" w:rsidRDefault="00070334" w:rsidP="00070334">
                      <w:pPr>
                        <w:jc w:val="center"/>
                        <w:rPr>
                          <w:b/>
                        </w:rPr>
                      </w:pPr>
                      <w:r w:rsidRPr="00CF1F51">
                        <w:rPr>
                          <w:b/>
                        </w:rPr>
                        <w:t>Hint</w:t>
                      </w:r>
                    </w:p>
                    <w:p w14:paraId="28251337" w14:textId="77777777" w:rsidR="00070334" w:rsidRPr="00CF1F51" w:rsidRDefault="00070334" w:rsidP="00070334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sin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 rise        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or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opposite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   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</w:t>
                      </w:r>
                    </w:p>
                    <w:p w14:paraId="315EE9B1" w14:textId="77777777" w:rsidR="00070334" w:rsidRPr="00CF1F51" w:rsidRDefault="00070334" w:rsidP="00070334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hypotenuse        </w:t>
                      </w:r>
                      <w:proofErr w:type="spellStart"/>
                      <w:r w:rsidRPr="00CF1F51">
                        <w:rPr>
                          <w:bCs/>
                          <w:sz w:val="20"/>
                          <w:szCs w:val="20"/>
                        </w:rPr>
                        <w:t>hypotenuse</w:t>
                      </w:r>
                      <w:proofErr w:type="spellEnd"/>
                    </w:p>
                    <w:p w14:paraId="2137F46F" w14:textId="77777777" w:rsidR="00070334" w:rsidRPr="00CF1F51" w:rsidRDefault="00070334" w:rsidP="00070334">
                      <w:pPr>
                        <w:rPr>
                          <w:bCs/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cos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run     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 xml:space="preserve"> </w:t>
                      </w:r>
                      <w:proofErr w:type="gramStart"/>
                      <w:r w:rsidRPr="00CF1F51">
                        <w:rPr>
                          <w:bCs/>
                          <w:color w:val="auto"/>
                          <w:sz w:val="20"/>
                          <w:szCs w:val="20"/>
                        </w:rPr>
                        <w:t xml:space="preserve">or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adjacent 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</w:t>
                      </w:r>
                    </w:p>
                    <w:p w14:paraId="7AA90496" w14:textId="77777777" w:rsidR="00070334" w:rsidRPr="00CF1F51" w:rsidRDefault="00070334" w:rsidP="00070334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hypotenuse        </w:t>
                      </w:r>
                      <w:proofErr w:type="spellStart"/>
                      <w:r w:rsidRPr="00CF1F51">
                        <w:rPr>
                          <w:bCs/>
                          <w:sz w:val="20"/>
                          <w:szCs w:val="20"/>
                        </w:rPr>
                        <w:t>hypotenuse</w:t>
                      </w:r>
                      <w:proofErr w:type="spellEnd"/>
                    </w:p>
                    <w:p w14:paraId="4121EC86" w14:textId="77777777" w:rsidR="00070334" w:rsidRPr="00CF1F51" w:rsidRDefault="00070334" w:rsidP="00070334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tan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rise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or  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opposite</w:t>
                      </w:r>
                    </w:p>
                    <w:p w14:paraId="4D7B983C" w14:textId="77777777" w:rsidR="00070334" w:rsidRPr="00CF1F51" w:rsidRDefault="00070334" w:rsidP="00070334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run                       adjacent</w:t>
                      </w:r>
                    </w:p>
                    <w:p w14:paraId="198C218C" w14:textId="77777777" w:rsidR="00070334" w:rsidRPr="00CF1F51" w:rsidRDefault="00070334" w:rsidP="00070334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cot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run 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or  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adjacent</w:t>
                      </w:r>
                    </w:p>
                    <w:p w14:paraId="2FEFB2FB" w14:textId="77777777" w:rsidR="00070334" w:rsidRPr="00CF1F51" w:rsidRDefault="00070334" w:rsidP="00070334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rise                        opposite</w:t>
                      </w:r>
                    </w:p>
                    <w:p w14:paraId="19B206BA" w14:textId="77777777" w:rsidR="00070334" w:rsidRPr="00CF1F51" w:rsidRDefault="00070334" w:rsidP="00070334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sec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or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proofErr w:type="gramEnd"/>
                    </w:p>
                    <w:p w14:paraId="5DB8C23E" w14:textId="77777777" w:rsidR="00070334" w:rsidRPr="00CF1F51" w:rsidRDefault="00070334" w:rsidP="00070334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    run                  adjacent</w:t>
                      </w:r>
                    </w:p>
                    <w:p w14:paraId="1400B8F7" w14:textId="77777777" w:rsidR="00070334" w:rsidRPr="00CF1F51" w:rsidRDefault="00070334" w:rsidP="00070334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csc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or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proofErr w:type="gramEnd"/>
                    </w:p>
                    <w:p w14:paraId="7AC4998B" w14:textId="77777777" w:rsidR="00070334" w:rsidRPr="000E67AD" w:rsidRDefault="00070334" w:rsidP="00070334"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   rise                  opposite</w:t>
                      </w:r>
                    </w:p>
                  </w:txbxContent>
                </v:textbox>
              </v:shape>
            </w:pict>
          </mc:Fallback>
        </mc:AlternateContent>
      </w:r>
    </w:p>
    <w:p w14:paraId="0D256ABE" w14:textId="23C50114" w:rsidR="009F4477" w:rsidRPr="00510F23" w:rsidRDefault="009F4477" w:rsidP="009F4477">
      <w:pPr>
        <w:autoSpaceDE w:val="0"/>
        <w:autoSpaceDN w:val="0"/>
        <w:adjustRightInd w:val="0"/>
        <w:rPr>
          <w:rFonts w:eastAsiaTheme="minorHAnsi"/>
          <w:b/>
          <w:color w:val="auto"/>
        </w:rPr>
      </w:pPr>
      <w:r w:rsidRPr="00323D9C">
        <w:rPr>
          <w:b/>
          <w:color w:val="auto"/>
        </w:rPr>
        <w:t>Trigonometry</w:t>
      </w:r>
    </w:p>
    <w:p w14:paraId="6F7CBF5B" w14:textId="7B0C6F11" w:rsidR="00821750" w:rsidRPr="00323D9C" w:rsidRDefault="00BD56EC" w:rsidP="00821750">
      <w:pPr>
        <w:autoSpaceDE w:val="0"/>
        <w:autoSpaceDN w:val="0"/>
        <w:adjustRightInd w:val="0"/>
        <w:rPr>
          <w:color w:val="auto"/>
        </w:rPr>
      </w:pPr>
      <w:r w:rsidRPr="00323D9C"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2013568" behindDoc="0" locked="0" layoutInCell="1" allowOverlap="1" wp14:anchorId="60187C66" wp14:editId="505A8577">
                <wp:simplePos x="0" y="0"/>
                <wp:positionH relativeFrom="column">
                  <wp:posOffset>2606988</wp:posOffset>
                </wp:positionH>
                <wp:positionV relativeFrom="paragraph">
                  <wp:posOffset>127635</wp:posOffset>
                </wp:positionV>
                <wp:extent cx="1257300" cy="841375"/>
                <wp:effectExtent l="0" t="0" r="0" b="0"/>
                <wp:wrapNone/>
                <wp:docPr id="290" name="Group 2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7300" cy="841375"/>
                          <a:chOff x="247973" y="387577"/>
                          <a:chExt cx="1437183" cy="1169350"/>
                        </a:xfrm>
                      </wpg:grpSpPr>
                      <wps:wsp>
                        <wps:cNvPr id="295" name="Straight Connector 295"/>
                        <wps:cNvCnPr/>
                        <wps:spPr>
                          <a:xfrm flipH="1">
                            <a:off x="1332816" y="387577"/>
                            <a:ext cx="38" cy="820376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g:grpSp>
                        <wpg:cNvPr id="300" name="Group 300"/>
                        <wpg:cNvGrpSpPr/>
                        <wpg:grpSpPr>
                          <a:xfrm>
                            <a:off x="247973" y="387577"/>
                            <a:ext cx="1437183" cy="1169350"/>
                            <a:chOff x="247973" y="387577"/>
                            <a:chExt cx="1437183" cy="1169350"/>
                          </a:xfrm>
                        </wpg:grpSpPr>
                        <wps:wsp>
                          <wps:cNvPr id="301" name="Straight Connector 301"/>
                          <wps:cNvCnPr/>
                          <wps:spPr>
                            <a:xfrm flipH="1">
                              <a:off x="247973" y="1208868"/>
                              <a:ext cx="108488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302" name="Group 302"/>
                          <wpg:cNvGrpSpPr/>
                          <wpg:grpSpPr>
                            <a:xfrm>
                              <a:off x="247973" y="387577"/>
                              <a:ext cx="1437183" cy="1169350"/>
                              <a:chOff x="247973" y="387577"/>
                              <a:chExt cx="1437183" cy="1169350"/>
                            </a:xfrm>
                          </wpg:grpSpPr>
                          <wps:wsp>
                            <wps:cNvPr id="1027" name="Straight Connector 1027"/>
                            <wps:cNvCnPr/>
                            <wps:spPr>
                              <a:xfrm flipH="1">
                                <a:off x="247973" y="387577"/>
                                <a:ext cx="1084880" cy="820376"/>
                              </a:xfrm>
                              <a:prstGeom prst="lin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30" name="Straight Connector 1030"/>
                            <wps:cNvCnPr/>
                            <wps:spPr>
                              <a:xfrm>
                                <a:off x="1084839" y="961857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36" name="Straight Connector 1036"/>
                            <wps:cNvCnPr/>
                            <wps:spPr>
                              <a:xfrm>
                                <a:off x="1084839" y="961857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1038" name="Group 1038"/>
                            <wpg:cNvGrpSpPr/>
                            <wpg:grpSpPr>
                              <a:xfrm>
                                <a:off x="438049" y="503712"/>
                                <a:ext cx="1247107" cy="1053215"/>
                                <a:chOff x="438049" y="503712"/>
                                <a:chExt cx="1247107" cy="1053215"/>
                              </a:xfrm>
                            </wpg:grpSpPr>
                            <wps:wsp>
                              <wps:cNvPr id="103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69338" y="589188"/>
                                  <a:ext cx="415818" cy="6085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2245302" w14:textId="77777777" w:rsidR="006E317C" w:rsidRDefault="006E317C" w:rsidP="00821750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04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5353" y="1177866"/>
                                  <a:ext cx="371475" cy="3790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09B76DE" w14:textId="77777777" w:rsidR="006E317C" w:rsidRDefault="006E317C" w:rsidP="00821750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04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2329" y="503712"/>
                                  <a:ext cx="358834" cy="37187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7831E25" w14:textId="77777777" w:rsidR="006E317C" w:rsidRDefault="006E317C" w:rsidP="00821750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04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8049" y="930451"/>
                                  <a:ext cx="479895" cy="36598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D2285C3" w14:textId="77777777" w:rsidR="006E317C" w:rsidRPr="000E67AD" w:rsidRDefault="006E317C" w:rsidP="00821750">
                                    <w:r>
                                      <w:rPr>
                                        <w:iCs/>
                                      </w:rPr>
                                      <w:t>7</w:t>
                                    </w:r>
                                    <w:r w:rsidR="003D5976">
                                      <w:rPr>
                                        <w:iCs/>
                                      </w:rPr>
                                      <w:t>5</w:t>
                                    </w:r>
                                    <w:r w:rsidRPr="000E67AD">
                                      <w:rPr>
                                        <w:iCs/>
                                      </w:rPr>
                                      <w:t>º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044" name="Arc 1044"/>
                              <wps:cNvSpPr/>
                              <wps:spPr>
                                <a:xfrm>
                                  <a:off x="513477" y="894601"/>
                                  <a:ext cx="416597" cy="621381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triangle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187C66" id="Group 290" o:spid="_x0000_s1027" style="position:absolute;margin-left:205.25pt;margin-top:10.05pt;width:99pt;height:66.25pt;z-index:252013568;mso-width-relative:margin;mso-height-relative:margin" coordorigin="2479,3875" coordsize="14371,11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">
                <v:line id="Straight Connector 295" o:spid="_x0000_s1028" style="position:absolute;flip:x;visibility:visible;mso-wrap-style:square" from="13328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" strokeweight="2pt"/>
                <v:group id="Group 300" o:spid="_x0000_s1029" style="position:absolute;left:2479;top:3875;width:14372;height:11694" coordorigin="2479,3875" coordsize="14371,116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PS9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">
                  <v:line id="Straight Connector 301" o:spid="_x0000_s1030" style="position:absolute;flip:x;visibility:visible;mso-wrap-style:square" from="2479,12088" to="13328,1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" strokeweight="2pt"/>
                  <v:group id="Group 302" o:spid="_x0000_s1031" style="position:absolute;left:2479;top:3875;width:14372;height:11694" coordorigin="2479,3875" coordsize="14371,116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<v:line id="Straight Connector 1027" o:spid="_x0000_s1032" style="position:absolute;flip:x;visibility:visible;mso-wrap-style:square" from="2479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" strokeweight="2pt"/>
                    <v:line id="Straight Connector 1030" o:spid="_x0000_s1033" style="position:absolute;visibility:visible;mso-wrap-style:square" from="10848,9618" to="10848,11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wkMmyAAAAN0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"/>
                    <v:line id="Straight Connector 1036" o:spid="_x0000_s1034" style="position:absolute;visibility:visible;mso-wrap-style:square" from="10848,9618" to="13134,9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37JxAAAAN0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SyF32/iCXL5AwAA//8DAFBLAQItABQABgAIAAAAIQDb4fbL7gAAAIUBAAATAAAAAAAAAAAA&#10;AAAAAAAAAABbQ29udGVudF9UeXBlc10ueG1sUEsBAi0AFAAGAAgAAAAhAFr0LFu/AAAAFQEAAAsA&#10;AAAAAAAAAAAAAAAAHwEAAF9yZWxzLy5yZWxzUEsBAi0AFAAGAAgAAAAhABVnfsnEAAAA3QAAAA8A&#10;AAAAAAAAAAAAAAAABwIAAGRycy9kb3ducmV2LnhtbFBLBQYAAAAAAwADALcAAAD4AgAAAAA=&#10;"/>
                    <v:group id="Group 1038" o:spid="_x0000_s1035" style="position:absolute;left:4380;top:5037;width:12471;height:10532" coordorigin="4380,5037" coordsize="12471,10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K/YxgAAAN0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CTueDKNzKC3vwDAAD//wMAUEsBAi0AFAAGAAgAAAAhANvh9svuAAAAhQEAABMAAAAAAAAA&#10;AAAAAAAAAAAAAFtDb250ZW50X1R5cGVzXS54bWxQSwECLQAUAAYACAAAACEAWvQsW78AAAAVAQAA&#10;CwAAAAAAAAAAAAAAAAAfAQAAX3JlbHMvLnJlbHNQSwECLQAUAAYACAAAACEAX4Cv2MYAAADdAAAA&#10;DwAAAAAAAAAAAAAAAAAHAgAAZHJzL2Rvd25yZXYueG1sUEsFBgAAAAADAAMAtwAAAPoCAAAAAA==&#10;">
                      <v:shape id="_x0000_s1036" type="#_x0000_t202" style="position:absolute;left:12693;top:5891;width:4158;height:6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" filled="f" stroked="f">
                        <v:textbox>
                          <w:txbxContent>
                            <w:p w14:paraId="52245302" w14:textId="77777777" w:rsidR="006E317C" w:rsidRDefault="006E317C" w:rsidP="00821750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_x0000_s1037" type="#_x0000_t202" style="position:absolute;left:6353;top:11778;width:3715;height:3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" filled="f" stroked="f">
                        <v:textbox>
                          <w:txbxContent>
                            <w:p w14:paraId="209B76DE" w14:textId="77777777" w:rsidR="006E317C" w:rsidRDefault="006E317C" w:rsidP="00821750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_x0000_s1038" type="#_x0000_t202" style="position:absolute;left:5423;top:5037;width:3588;height:3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eUHwwAAAN0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F+lS7h+E0+Q238AAAD//wMAUEsBAi0AFAAGAAgAAAAhANvh9svuAAAAhQEAABMAAAAAAAAAAAAA&#10;AAAAAAAAAFtDb250ZW50X1R5cGVzXS54bWxQSwECLQAUAAYACAAAACEAWvQsW78AAAAVAQAACwAA&#10;AAAAAAAAAAAAAAAfAQAAX3JlbHMvLnJlbHNQSwECLQAUAAYACAAAACEAud3lB8MAAADdAAAADwAA&#10;AAAAAAAAAAAAAAAHAgAAZHJzL2Rvd25yZXYueG1sUEsFBgAAAAADAAMAtwAAAPcCAAAAAA==&#10;" filled="f" stroked="f">
                        <v:textbox>
                          <w:txbxContent>
                            <w:p w14:paraId="37831E25" w14:textId="77777777" w:rsidR="006E317C" w:rsidRDefault="006E317C" w:rsidP="00821750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_x0000_s1039" type="#_x0000_t202" style="position:absolute;left:4380;top:9304;width:4799;height:3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UCcwgAAAN0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" filled="f" stroked="f">
                        <v:textbox>
                          <w:txbxContent>
                            <w:p w14:paraId="6D2285C3" w14:textId="77777777" w:rsidR="006E317C" w:rsidRPr="000E67AD" w:rsidRDefault="006E317C" w:rsidP="00821750">
                              <w:r>
                                <w:rPr>
                                  <w:iCs/>
                                </w:rPr>
                                <w:t>7</w:t>
                              </w:r>
                              <w:r w:rsidR="003D5976">
                                <w:rPr>
                                  <w:iCs/>
                                </w:rPr>
                                <w:t>5</w:t>
                              </w:r>
                              <w:r w:rsidRPr="000E67AD">
                                <w:rPr>
                                  <w:iCs/>
                                </w:rPr>
                                <w:t>º</w:t>
                              </w:r>
                            </w:p>
                          </w:txbxContent>
                        </v:textbox>
                      </v:shape>
                      <v:shape id="Arc 1044" o:spid="_x0000_s1040" style="position:absolute;left:5134;top:8946;width:4166;height:6213;visibility:visible;mso-wrap-style:square;v-text-anchor:middle" coordsize="416597,621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" path="m208298,nsc323338,,416597,139101,416597,310691r-208298,c208299,207127,208298,103564,208298,xem208298,nfc323338,,416597,139101,416597,310691e" filled="f">
                        <v:stroke startarrow="block"/>
                        <v:path arrowok="t" o:connecttype="custom" o:connectlocs="208298,0;416597,310691" o:connectangles="0,0"/>
                      </v:shape>
                    </v:group>
                  </v:group>
                </v:group>
              </v:group>
            </w:pict>
          </mc:Fallback>
        </mc:AlternateContent>
      </w:r>
      <w:r w:rsidR="00F26A42">
        <w:rPr>
          <w:color w:val="auto"/>
        </w:rPr>
        <w:t>1</w:t>
      </w:r>
      <w:r w:rsidR="00821750" w:rsidRPr="00323D9C">
        <w:rPr>
          <w:color w:val="auto"/>
        </w:rPr>
        <w:t xml:space="preserve">)  For the triangle shown, </w:t>
      </w:r>
      <w:r w:rsidR="005E4EEA">
        <w:rPr>
          <w:color w:val="auto"/>
        </w:rPr>
        <w:t>calculate</w:t>
      </w:r>
      <w:r w:rsidR="00821750" w:rsidRPr="00323D9C">
        <w:rPr>
          <w:color w:val="auto"/>
        </w:rPr>
        <w:t>:</w:t>
      </w:r>
    </w:p>
    <w:p w14:paraId="1FC5F913" w14:textId="77777777" w:rsidR="00821750" w:rsidRPr="00323D9C" w:rsidRDefault="00821750" w:rsidP="00821750">
      <w:pPr>
        <w:autoSpaceDE w:val="0"/>
        <w:autoSpaceDN w:val="0"/>
        <w:adjustRightInd w:val="0"/>
        <w:rPr>
          <w:color w:val="auto"/>
        </w:rPr>
      </w:pP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2C86755F" wp14:editId="0A0BB9C8">
                <wp:simplePos x="0" y="0"/>
                <wp:positionH relativeFrom="column">
                  <wp:posOffset>793750</wp:posOffset>
                </wp:positionH>
                <wp:positionV relativeFrom="paragraph">
                  <wp:posOffset>91440</wp:posOffset>
                </wp:positionV>
                <wp:extent cx="1307465" cy="1403985"/>
                <wp:effectExtent l="0" t="0" r="26035" b="10160"/>
                <wp:wrapNone/>
                <wp:docPr id="10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26F0C4" w14:textId="77777777" w:rsidR="006E317C" w:rsidRPr="00A231A4" w:rsidRDefault="006E317C" w:rsidP="00821750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C86755F" id="_x0000_s1041" type="#_x0000_t202" style="position:absolute;margin-left:62.5pt;margin-top:7.2pt;width:102.95pt;height:110.55pt;z-index:2516377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" fillcolor="yellow" strokecolor="#00b0f0">
                <v:textbox style="mso-fit-shape-to-text:t">
                  <w:txbxContent>
                    <w:p w14:paraId="2326F0C4" w14:textId="77777777" w:rsidR="006E317C" w:rsidRPr="00A231A4" w:rsidRDefault="006E317C" w:rsidP="00821750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8F120DA" w14:textId="77777777" w:rsidR="00821750" w:rsidRPr="00323D9C" w:rsidRDefault="00821750" w:rsidP="00821750">
      <w:pPr>
        <w:autoSpaceDE w:val="0"/>
        <w:autoSpaceDN w:val="0"/>
        <w:adjustRightInd w:val="0"/>
        <w:rPr>
          <w:color w:val="auto"/>
        </w:rPr>
      </w:pPr>
      <w:r w:rsidRPr="00323D9C">
        <w:rPr>
          <w:color w:val="auto"/>
        </w:rPr>
        <w:tab/>
      </w:r>
      <w:r w:rsidR="00172A65" w:rsidRPr="00323D9C">
        <w:rPr>
          <w:color w:val="auto"/>
        </w:rPr>
        <w:t>a</w:t>
      </w:r>
      <w:r w:rsidRPr="00323D9C">
        <w:rPr>
          <w:color w:val="auto"/>
        </w:rPr>
        <w:t xml:space="preserve"> = </w:t>
      </w:r>
    </w:p>
    <w:p w14:paraId="25860198" w14:textId="77777777" w:rsidR="00821750" w:rsidRPr="00323D9C" w:rsidRDefault="00821750" w:rsidP="00821750">
      <w:pPr>
        <w:autoSpaceDE w:val="0"/>
        <w:autoSpaceDN w:val="0"/>
        <w:adjustRightInd w:val="0"/>
        <w:rPr>
          <w:color w:val="auto"/>
        </w:rPr>
      </w:pPr>
    </w:p>
    <w:p w14:paraId="20F7F91D" w14:textId="77777777" w:rsidR="001B46B4" w:rsidRPr="00323D9C" w:rsidRDefault="001B46B4" w:rsidP="00821750">
      <w:pPr>
        <w:autoSpaceDE w:val="0"/>
        <w:autoSpaceDN w:val="0"/>
        <w:adjustRightInd w:val="0"/>
        <w:rPr>
          <w:color w:val="auto"/>
          <w:sz w:val="8"/>
          <w:szCs w:val="8"/>
        </w:rPr>
      </w:pPr>
    </w:p>
    <w:p w14:paraId="641C9FA8" w14:textId="163E4CFA" w:rsidR="00821750" w:rsidRPr="00323D9C" w:rsidRDefault="00510F23" w:rsidP="00821750">
      <w:pPr>
        <w:autoSpaceDE w:val="0"/>
        <w:autoSpaceDN w:val="0"/>
        <w:adjustRightInd w:val="0"/>
        <w:rPr>
          <w:color w:val="auto"/>
        </w:rPr>
      </w:pPr>
      <w:r w:rsidRPr="00323D9C"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638784" behindDoc="0" locked="0" layoutInCell="1" allowOverlap="1" wp14:anchorId="7EA9838B" wp14:editId="4828719E">
                <wp:simplePos x="0" y="0"/>
                <wp:positionH relativeFrom="column">
                  <wp:posOffset>2575560</wp:posOffset>
                </wp:positionH>
                <wp:positionV relativeFrom="paragraph">
                  <wp:posOffset>-1270</wp:posOffset>
                </wp:positionV>
                <wp:extent cx="1286510" cy="935355"/>
                <wp:effectExtent l="0" t="0" r="8890" b="0"/>
                <wp:wrapNone/>
                <wp:docPr id="3073" name="Group 30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6510" cy="935355"/>
                          <a:chOff x="247973" y="320016"/>
                          <a:chExt cx="1441492" cy="1260782"/>
                        </a:xfrm>
                      </wpg:grpSpPr>
                      <wps:wsp>
                        <wps:cNvPr id="3074" name="Straight Connector 3074"/>
                        <wps:cNvCnPr/>
                        <wps:spPr>
                          <a:xfrm flipH="1">
                            <a:off x="1332816" y="387577"/>
                            <a:ext cx="38" cy="820376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g:grpSp>
                        <wpg:cNvPr id="3075" name="Group 3075"/>
                        <wpg:cNvGrpSpPr/>
                        <wpg:grpSpPr>
                          <a:xfrm>
                            <a:off x="247973" y="320016"/>
                            <a:ext cx="1441492" cy="1260782"/>
                            <a:chOff x="247973" y="320016"/>
                            <a:chExt cx="1441492" cy="1260782"/>
                          </a:xfrm>
                        </wpg:grpSpPr>
                        <wps:wsp>
                          <wps:cNvPr id="3076" name="Straight Connector 3076"/>
                          <wps:cNvCnPr/>
                          <wps:spPr>
                            <a:xfrm flipH="1">
                              <a:off x="247973" y="1208868"/>
                              <a:ext cx="108488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3077" name="Group 3077"/>
                          <wpg:cNvGrpSpPr/>
                          <wpg:grpSpPr>
                            <a:xfrm>
                              <a:off x="247973" y="320016"/>
                              <a:ext cx="1441492" cy="1260782"/>
                              <a:chOff x="247973" y="320016"/>
                              <a:chExt cx="1441492" cy="1260782"/>
                            </a:xfrm>
                          </wpg:grpSpPr>
                          <wps:wsp>
                            <wps:cNvPr id="3078" name="Straight Connector 3078"/>
                            <wps:cNvCnPr/>
                            <wps:spPr>
                              <a:xfrm flipH="1">
                                <a:off x="247973" y="387577"/>
                                <a:ext cx="1084880" cy="820376"/>
                              </a:xfrm>
                              <a:prstGeom prst="lin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79" name="Straight Connector 3079"/>
                            <wps:cNvCnPr/>
                            <wps:spPr>
                              <a:xfrm>
                                <a:off x="1084839" y="961856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80" name="Straight Connector 3080"/>
                            <wps:cNvCnPr/>
                            <wps:spPr>
                              <a:xfrm>
                                <a:off x="1084839" y="961856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3081" name="Group 3081"/>
                            <wpg:cNvGrpSpPr/>
                            <wpg:grpSpPr>
                              <a:xfrm>
                                <a:off x="449820" y="320016"/>
                                <a:ext cx="1239645" cy="1260782"/>
                                <a:chOff x="449820" y="320016"/>
                                <a:chExt cx="1239645" cy="1260782"/>
                              </a:xfrm>
                            </wpg:grpSpPr>
                            <wps:wsp>
                              <wps:cNvPr id="308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1049361" y="550831"/>
                                  <a:ext cx="870919" cy="409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28A2B9E" w14:textId="77777777" w:rsidR="006E317C" w:rsidRDefault="006E317C" w:rsidP="00821750">
                                    <w:r>
                                      <w:t>.</w:t>
                                    </w:r>
                                    <w:r w:rsidR="003D5976">
                                      <w:t>850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08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5699" y="1188478"/>
                                  <a:ext cx="760242" cy="3923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2C62737" w14:textId="77777777" w:rsidR="006E317C" w:rsidRDefault="006E317C" w:rsidP="00821750">
                                    <w:r>
                                      <w:t>.</w:t>
                                    </w:r>
                                    <w:r w:rsidR="003D5976">
                                      <w:t>525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08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6396" y="491151"/>
                                  <a:ext cx="405432" cy="3873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E9D6927" w14:textId="77777777" w:rsidR="006E317C" w:rsidRDefault="006E317C" w:rsidP="00821750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08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820" y="874241"/>
                                  <a:ext cx="262961" cy="5114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B43FD38" w14:textId="77777777" w:rsidR="006E317C" w:rsidRPr="000E67AD" w:rsidRDefault="006E317C" w:rsidP="00821750">
                                    <w:r w:rsidRPr="000E67AD">
                                      <w:rPr>
                                        <w:i/>
                                        <w:iCs/>
                                      </w:rPr>
                                      <w:t>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086" name="Arc 3086"/>
                              <wps:cNvSpPr/>
                              <wps:spPr>
                                <a:xfrm>
                                  <a:off x="512930" y="937177"/>
                                  <a:ext cx="320040" cy="449559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triangle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EA9838B" id="Group 3073" o:spid="_x0000_s1042" style="position:absolute;margin-left:202.8pt;margin-top:-.1pt;width:101.3pt;height:73.65pt;z-index:251638784;mso-width-relative:margin;mso-height-relative:margin" coordorigin="2479,3200" coordsize="14414,12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">
                <v:line id="Straight Connector 3074" o:spid="_x0000_s1043" style="position:absolute;flip:x;visibility:visible;mso-wrap-style:square" from="13328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" strokeweight="2pt"/>
                <v:group id="Group 3075" o:spid="_x0000_s1044" style="position:absolute;left:2479;top:3200;width:14415;height:12607" coordorigin="2479,3200" coordsize="14414,12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j8uxwAAAN0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jGLyn8vglPQK5/AAAA//8DAFBLAQItABQABgAIAAAAIQDb4fbL7gAAAIUBAAATAAAAAAAA&#10;AAAAAAAAAAAAAABbQ29udGVudF9UeXBlc10ueG1sUEsBAi0AFAAGAAgAAAAhAFr0LFu/AAAAFQEA&#10;AAsAAAAAAAAAAAAAAAAAHwEAAF9yZWxzLy5yZWxzUEsBAi0AFAAGAAgAAAAhALZaPy7HAAAA3QAA&#10;AA8AAAAAAAAAAAAAAAAABwIAAGRycy9kb3ducmV2LnhtbFBLBQYAAAAAAwADALcAAAD7AgAAAAA=&#10;">
                  <v:line id="Straight Connector 3076" o:spid="_x0000_s1045" style="position:absolute;flip:x;visibility:visible;mso-wrap-style:square" from="2479,12088" to="13328,1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" strokeweight="2pt"/>
                  <v:group id="Group 3077" o:spid="_x0000_s1046" style="position:absolute;left:2479;top:3200;width:14415;height:12607" coordorigin="2479,3200" coordsize="14414,12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">
                    <v:line id="Straight Connector 3078" o:spid="_x0000_s1047" style="position:absolute;flip:x;visibility:visible;mso-wrap-style:square" from="2479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" strokeweight="2pt"/>
                    <v:line id="Straight Connector 3079" o:spid="_x0000_s1048" style="position:absolute;visibility:visible;mso-wrap-style:square" from="10848,9618" to="10848,11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"/>
                    <v:line id="Straight Connector 3080" o:spid="_x0000_s1049" style="position:absolute;visibility:visible;mso-wrap-style:square" from="10848,9618" to="13134,9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"/>
                    <v:group id="Group 3081" o:spid="_x0000_s1050" style="position:absolute;left:4498;top:3200;width:12396;height:12607" coordorigin="4498,3200" coordsize="12396,12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">
                      <v:shape id="_x0000_s1051" type="#_x0000_t202" style="position:absolute;left:10493;top:5508;width:8709;height:409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" filled="f" stroked="f">
                        <v:textbox>
                          <w:txbxContent>
                            <w:p w14:paraId="228A2B9E" w14:textId="77777777" w:rsidR="006E317C" w:rsidRDefault="006E317C" w:rsidP="00821750">
                              <w:r>
                                <w:t>.</w:t>
                              </w:r>
                              <w:r w:rsidR="003D5976">
                                <w:t>8506</w:t>
                              </w:r>
                            </w:p>
                          </w:txbxContent>
                        </v:textbox>
                      </v:shape>
                      <v:shape id="_x0000_s1052" type="#_x0000_t202" style="position:absolute;left:5256;top:11884;width:7603;height:3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" filled="f" stroked="f">
                        <v:textbox>
                          <w:txbxContent>
                            <w:p w14:paraId="12C62737" w14:textId="77777777" w:rsidR="006E317C" w:rsidRDefault="006E317C" w:rsidP="00821750">
                              <w:r>
                                <w:t>.</w:t>
                              </w:r>
                              <w:r w:rsidR="003D5976">
                                <w:t>5258</w:t>
                              </w:r>
                            </w:p>
                          </w:txbxContent>
                        </v:textbox>
                      </v:shape>
                      <v:shape id="_x0000_s1053" type="#_x0000_t202" style="position:absolute;left:5763;top:4911;width:4055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" filled="f" stroked="f">
                        <v:textbox>
                          <w:txbxContent>
                            <w:p w14:paraId="2E9D6927" w14:textId="77777777" w:rsidR="006E317C" w:rsidRDefault="006E317C" w:rsidP="00821750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_x0000_s1054" type="#_x0000_t202" style="position:absolute;left:4498;top:8742;width:2629;height:5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" filled="f" stroked="f">
                        <v:textbox>
                          <w:txbxContent>
                            <w:p w14:paraId="5B43FD38" w14:textId="77777777" w:rsidR="006E317C" w:rsidRPr="000E67AD" w:rsidRDefault="006E317C" w:rsidP="00821750">
                              <w:r w:rsidRPr="000E67AD">
                                <w:rPr>
                                  <w:i/>
                                  <w:iCs/>
                                </w:rPr>
                                <w:t>θ</w:t>
                              </w:r>
                            </w:p>
                          </w:txbxContent>
                        </v:textbox>
                      </v:shape>
                      <v:shape id="Arc 3086" o:spid="_x0000_s1055" style="position:absolute;left:5129;top:9371;width:3200;height:4496;visibility:visible;mso-wrap-style:square;v-text-anchor:middle" coordsize="320040,449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" path="m160020,nsc248397,,320040,100637,320040,224780r-160020,l160020,xem160020,nfc248397,,320040,100637,320040,224780e" filled="f">
                        <v:stroke startarrow="block"/>
                        <v:path arrowok="t" o:connecttype="custom" o:connectlocs="160020,0;320040,224780" o:connectangles="0,0"/>
                      </v:shape>
                    </v:group>
                  </v:group>
                </v:group>
              </v:group>
            </w:pict>
          </mc:Fallback>
        </mc:AlternateContent>
      </w:r>
      <w:r w:rsidR="00F26A42">
        <w:rPr>
          <w:color w:val="auto"/>
        </w:rPr>
        <w:t>2</w:t>
      </w:r>
      <w:r w:rsidR="00821750" w:rsidRPr="00323D9C">
        <w:rPr>
          <w:color w:val="auto"/>
        </w:rPr>
        <w:t xml:space="preserve">)  For the triangle shown, </w:t>
      </w:r>
      <w:r w:rsidR="005E4EEA">
        <w:rPr>
          <w:color w:val="auto"/>
        </w:rPr>
        <w:t>calculate</w:t>
      </w:r>
      <w:r w:rsidR="00821750" w:rsidRPr="00323D9C">
        <w:rPr>
          <w:color w:val="auto"/>
        </w:rPr>
        <w:t>:</w:t>
      </w:r>
      <w:r w:rsidR="00821750" w:rsidRPr="00323D9C">
        <w:rPr>
          <w:noProof/>
          <w:color w:val="auto"/>
        </w:rPr>
        <w:t xml:space="preserve"> </w:t>
      </w:r>
    </w:p>
    <w:p w14:paraId="3925CCDE" w14:textId="77777777" w:rsidR="00821750" w:rsidRPr="00323D9C" w:rsidRDefault="00821750" w:rsidP="00821750">
      <w:pPr>
        <w:autoSpaceDE w:val="0"/>
        <w:autoSpaceDN w:val="0"/>
        <w:adjustRightInd w:val="0"/>
        <w:rPr>
          <w:color w:val="auto"/>
        </w:rPr>
      </w:pP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529B99A2" wp14:editId="7EE2F50F">
                <wp:simplePos x="0" y="0"/>
                <wp:positionH relativeFrom="column">
                  <wp:posOffset>1095633</wp:posOffset>
                </wp:positionH>
                <wp:positionV relativeFrom="paragraph">
                  <wp:posOffset>86995</wp:posOffset>
                </wp:positionV>
                <wp:extent cx="1307465" cy="1403985"/>
                <wp:effectExtent l="0" t="0" r="26035" b="10160"/>
                <wp:wrapNone/>
                <wp:docPr id="30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713679" w14:textId="77777777" w:rsidR="006E317C" w:rsidRPr="00A231A4" w:rsidRDefault="006E317C" w:rsidP="00821750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29B99A2" id="_x0000_s1056" type="#_x0000_t202" style="position:absolute;margin-left:86.25pt;margin-top:6.85pt;width:102.95pt;height:110.55pt;z-index:2516398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" fillcolor="yellow" strokecolor="#00b0f0">
                <v:textbox style="mso-fit-shape-to-text:t">
                  <w:txbxContent>
                    <w:p w14:paraId="3A713679" w14:textId="77777777" w:rsidR="006E317C" w:rsidRPr="00A231A4" w:rsidRDefault="006E317C" w:rsidP="00821750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A313C82" w14:textId="77777777" w:rsidR="00821750" w:rsidRPr="00323D9C" w:rsidRDefault="00821750" w:rsidP="00821750">
      <w:pPr>
        <w:rPr>
          <w:color w:val="auto"/>
        </w:rPr>
      </w:pPr>
      <w:r w:rsidRPr="00323D9C">
        <w:rPr>
          <w:color w:val="auto"/>
        </w:rPr>
        <w:tab/>
      </w:r>
      <w:proofErr w:type="gramStart"/>
      <w:r w:rsidR="00172A65" w:rsidRPr="00323D9C">
        <w:rPr>
          <w:color w:val="auto"/>
        </w:rPr>
        <w:t>tan</w:t>
      </w:r>
      <w:r w:rsidRPr="00323D9C">
        <w:rPr>
          <w:color w:val="auto"/>
        </w:rPr>
        <w:t>(</w:t>
      </w:r>
      <w:proofErr w:type="gramEnd"/>
      <w:r w:rsidRPr="00323D9C">
        <w:rPr>
          <w:i/>
          <w:iCs/>
          <w:color w:val="auto"/>
        </w:rPr>
        <w:t>θ</w:t>
      </w:r>
      <w:r w:rsidRPr="00323D9C">
        <w:rPr>
          <w:i/>
          <w:iCs/>
          <w:color w:val="auto"/>
          <w:sz w:val="8"/>
          <w:szCs w:val="8"/>
        </w:rPr>
        <w:t xml:space="preserve"> </w:t>
      </w:r>
      <w:r w:rsidRPr="00323D9C">
        <w:rPr>
          <w:iCs/>
          <w:color w:val="auto"/>
        </w:rPr>
        <w:t xml:space="preserve">) = </w:t>
      </w:r>
    </w:p>
    <w:p w14:paraId="4DEB3B97" w14:textId="77777777" w:rsidR="00821750" w:rsidRPr="00323D9C" w:rsidRDefault="00821750" w:rsidP="00821750">
      <w:pPr>
        <w:autoSpaceDE w:val="0"/>
        <w:autoSpaceDN w:val="0"/>
        <w:adjustRightInd w:val="0"/>
        <w:rPr>
          <w:color w:val="auto"/>
        </w:rPr>
      </w:pPr>
    </w:p>
    <w:p w14:paraId="5459ED24" w14:textId="77777777" w:rsidR="005F287E" w:rsidRPr="00323D9C" w:rsidRDefault="005F287E" w:rsidP="00821750">
      <w:pPr>
        <w:autoSpaceDE w:val="0"/>
        <w:autoSpaceDN w:val="0"/>
        <w:adjustRightInd w:val="0"/>
        <w:rPr>
          <w:rFonts w:eastAsiaTheme="minorHAnsi"/>
          <w:b/>
          <w:color w:val="auto"/>
        </w:rPr>
      </w:pPr>
    </w:p>
    <w:p w14:paraId="18EB5D64" w14:textId="77777777" w:rsidR="00821750" w:rsidRPr="00323D9C" w:rsidRDefault="00F26A42" w:rsidP="00821750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>3</w:t>
      </w:r>
      <w:r w:rsidR="00821750" w:rsidRPr="00323D9C">
        <w:rPr>
          <w:color w:val="auto"/>
        </w:rPr>
        <w:t>)  Simplify sin</w:t>
      </w:r>
      <w:r w:rsidR="00821750" w:rsidRPr="00323D9C">
        <w:rPr>
          <w:color w:val="auto"/>
          <w:szCs w:val="16"/>
          <w:vertAlign w:val="superscript"/>
        </w:rPr>
        <w:t>2</w:t>
      </w:r>
      <w:r w:rsidR="00821750" w:rsidRPr="00323D9C">
        <w:rPr>
          <w:color w:val="auto"/>
          <w:szCs w:val="16"/>
        </w:rPr>
        <w:t xml:space="preserve"> </w:t>
      </w:r>
      <w:r w:rsidR="00BD56EC" w:rsidRPr="00323D9C">
        <w:rPr>
          <w:color w:val="auto"/>
          <w:szCs w:val="16"/>
        </w:rPr>
        <w:t>(</w:t>
      </w:r>
      <w:r w:rsidR="003A22FD">
        <w:rPr>
          <w:color w:val="auto"/>
          <w:szCs w:val="16"/>
        </w:rPr>
        <w:t>10</w:t>
      </w:r>
      <w:r w:rsidR="00172A65" w:rsidRPr="00323D9C">
        <w:rPr>
          <w:rFonts w:ascii="Times New Roman" w:eastAsiaTheme="minorHAnsi" w:hAnsi="Times New Roman" w:cs="Times New Roman"/>
          <w:color w:val="auto"/>
        </w:rPr>
        <w:t>π</w:t>
      </w:r>
      <w:r w:rsidR="00172A65" w:rsidRPr="00323D9C">
        <w:rPr>
          <w:color w:val="auto"/>
        </w:rPr>
        <w:t>/</w:t>
      </w:r>
      <w:r w:rsidR="003A22FD">
        <w:rPr>
          <w:color w:val="auto"/>
        </w:rPr>
        <w:t>9</w:t>
      </w:r>
      <w:r w:rsidR="00BD56EC" w:rsidRPr="00323D9C">
        <w:rPr>
          <w:color w:val="auto"/>
        </w:rPr>
        <w:t>)</w:t>
      </w:r>
      <w:r w:rsidR="00821750" w:rsidRPr="00323D9C">
        <w:rPr>
          <w:color w:val="auto"/>
        </w:rPr>
        <w:t xml:space="preserve"> + cos</w:t>
      </w:r>
      <w:r w:rsidR="00821750" w:rsidRPr="00323D9C">
        <w:rPr>
          <w:color w:val="auto"/>
          <w:szCs w:val="16"/>
          <w:vertAlign w:val="superscript"/>
        </w:rPr>
        <w:t>2</w:t>
      </w:r>
      <w:r w:rsidR="00821750" w:rsidRPr="00323D9C">
        <w:rPr>
          <w:color w:val="auto"/>
          <w:szCs w:val="16"/>
        </w:rPr>
        <w:t xml:space="preserve"> </w:t>
      </w:r>
      <w:r w:rsidR="00BD56EC" w:rsidRPr="00323D9C">
        <w:rPr>
          <w:color w:val="auto"/>
          <w:szCs w:val="16"/>
        </w:rPr>
        <w:t>(</w:t>
      </w:r>
      <w:r w:rsidR="003A22FD">
        <w:rPr>
          <w:color w:val="auto"/>
          <w:szCs w:val="16"/>
        </w:rPr>
        <w:t>10</w:t>
      </w:r>
      <w:r w:rsidR="00172A65" w:rsidRPr="00323D9C">
        <w:rPr>
          <w:rFonts w:ascii="Times New Roman" w:eastAsiaTheme="minorHAnsi" w:hAnsi="Times New Roman" w:cs="Times New Roman"/>
          <w:color w:val="auto"/>
        </w:rPr>
        <w:t>π</w:t>
      </w:r>
      <w:r w:rsidR="00172A65" w:rsidRPr="00323D9C">
        <w:rPr>
          <w:color w:val="auto"/>
        </w:rPr>
        <w:t>/</w:t>
      </w:r>
      <w:r w:rsidR="003A22FD">
        <w:rPr>
          <w:color w:val="auto"/>
        </w:rPr>
        <w:t>9</w:t>
      </w:r>
      <w:r w:rsidR="00BD56EC" w:rsidRPr="00323D9C">
        <w:rPr>
          <w:color w:val="auto"/>
        </w:rPr>
        <w:t>)</w:t>
      </w:r>
    </w:p>
    <w:p w14:paraId="186A7A9B" w14:textId="77777777" w:rsidR="00821750" w:rsidRPr="00323D9C" w:rsidRDefault="00821750" w:rsidP="00821750">
      <w:pPr>
        <w:autoSpaceDE w:val="0"/>
        <w:autoSpaceDN w:val="0"/>
        <w:adjustRightInd w:val="0"/>
        <w:rPr>
          <w:rFonts w:eastAsia="SymbolMT"/>
          <w:color w:val="auto"/>
          <w:sz w:val="8"/>
          <w:szCs w:val="25"/>
        </w:rPr>
      </w:pPr>
    </w:p>
    <w:p w14:paraId="47EE4567" w14:textId="77777777" w:rsidR="00821750" w:rsidRPr="00323D9C" w:rsidRDefault="00821750" w:rsidP="00821750">
      <w:pPr>
        <w:autoSpaceDE w:val="0"/>
        <w:autoSpaceDN w:val="0"/>
        <w:adjustRightInd w:val="0"/>
        <w:ind w:left="720"/>
        <w:rPr>
          <w:color w:val="auto"/>
        </w:rPr>
      </w:pPr>
      <w:r w:rsidRPr="00323D9C">
        <w:rPr>
          <w:color w:val="auto"/>
        </w:rPr>
        <w:t>a)</w:t>
      </w:r>
      <w:r w:rsidR="003A22FD">
        <w:rPr>
          <w:color w:val="auto"/>
        </w:rPr>
        <w:t xml:space="preserve"> </w:t>
      </w:r>
      <w:r w:rsidRPr="00323D9C">
        <w:rPr>
          <w:color w:val="auto"/>
        </w:rPr>
        <w:t xml:space="preserve"> </w:t>
      </w:r>
      <w:r w:rsidR="003A22FD">
        <w:rPr>
          <w:color w:val="auto"/>
        </w:rPr>
        <w:t>1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proofErr w:type="gramStart"/>
      <w:r w:rsidRPr="00323D9C">
        <w:rPr>
          <w:color w:val="auto"/>
        </w:rPr>
        <w:t xml:space="preserve">b) </w:t>
      </w:r>
      <w:r w:rsidR="003A22FD">
        <w:rPr>
          <w:color w:val="auto"/>
        </w:rPr>
        <w:t xml:space="preserve"> 9</w:t>
      </w:r>
      <w:proofErr w:type="gramEnd"/>
    </w:p>
    <w:p w14:paraId="1AE969FF" w14:textId="77777777" w:rsidR="00821750" w:rsidRPr="00323D9C" w:rsidRDefault="00821750" w:rsidP="00821750">
      <w:pPr>
        <w:autoSpaceDE w:val="0"/>
        <w:autoSpaceDN w:val="0"/>
        <w:adjustRightInd w:val="0"/>
        <w:ind w:left="720"/>
        <w:rPr>
          <w:color w:val="auto"/>
          <w:sz w:val="8"/>
        </w:rPr>
      </w:pPr>
    </w:p>
    <w:p w14:paraId="07940C7E" w14:textId="77777777" w:rsidR="00821750" w:rsidRPr="00323D9C" w:rsidRDefault="00821750" w:rsidP="00821750">
      <w:pPr>
        <w:autoSpaceDE w:val="0"/>
        <w:autoSpaceDN w:val="0"/>
        <w:adjustRightInd w:val="0"/>
        <w:ind w:left="720"/>
        <w:rPr>
          <w:color w:val="auto"/>
        </w:rPr>
      </w:pPr>
      <w:r w:rsidRPr="00323D9C">
        <w:rPr>
          <w:color w:val="auto"/>
        </w:rPr>
        <w:t xml:space="preserve">c) </w:t>
      </w:r>
      <w:r w:rsidR="003A22FD">
        <w:rPr>
          <w:color w:val="auto"/>
        </w:rPr>
        <w:t xml:space="preserve"> 10/9</w:t>
      </w:r>
      <w:r w:rsidR="003A22FD">
        <w:rPr>
          <w:color w:val="auto"/>
        </w:rPr>
        <w:tab/>
      </w:r>
      <w:r w:rsidR="003A22FD">
        <w:rPr>
          <w:color w:val="auto"/>
        </w:rPr>
        <w:tab/>
      </w:r>
      <w:r w:rsidRPr="00323D9C">
        <w:rPr>
          <w:color w:val="auto"/>
        </w:rPr>
        <w:t>d</w:t>
      </w:r>
      <w:proofErr w:type="gramStart"/>
      <w:r w:rsidRPr="00323D9C">
        <w:rPr>
          <w:color w:val="auto"/>
        </w:rPr>
        <w:t xml:space="preserve">) </w:t>
      </w:r>
      <w:r w:rsidR="003A22FD">
        <w:rPr>
          <w:color w:val="auto"/>
        </w:rPr>
        <w:t xml:space="preserve"> </w:t>
      </w:r>
      <w:r w:rsidRPr="00323D9C">
        <w:rPr>
          <w:color w:val="auto"/>
        </w:rPr>
        <w:t>10</w:t>
      </w:r>
      <w:proofErr w:type="gramEnd"/>
    </w:p>
    <w:p w14:paraId="55B001BB" w14:textId="77777777" w:rsidR="00821750" w:rsidRPr="00323D9C" w:rsidRDefault="00821750" w:rsidP="00821750">
      <w:pPr>
        <w:autoSpaceDE w:val="0"/>
        <w:autoSpaceDN w:val="0"/>
        <w:adjustRightInd w:val="0"/>
        <w:rPr>
          <w:rFonts w:eastAsiaTheme="minorHAnsi"/>
          <w:b/>
          <w:color w:val="auto"/>
        </w:rPr>
      </w:pPr>
    </w:p>
    <w:p w14:paraId="5C3F5978" w14:textId="77777777" w:rsidR="00CE5196" w:rsidRPr="00323D9C" w:rsidRDefault="00312C1E" w:rsidP="00A56EAE">
      <w:pPr>
        <w:tabs>
          <w:tab w:val="left" w:pos="2184"/>
        </w:tabs>
        <w:autoSpaceDE w:val="0"/>
        <w:autoSpaceDN w:val="0"/>
        <w:adjustRightInd w:val="0"/>
        <w:rPr>
          <w:rFonts w:eastAsiaTheme="minorHAnsi"/>
          <w:noProof/>
          <w:color w:val="auto"/>
        </w:rPr>
      </w:pPr>
      <w:r w:rsidRPr="00BB0DB9">
        <w:rPr>
          <w:rFonts w:eastAsiaTheme="minorHAnsi"/>
          <w:noProof/>
        </w:rPr>
        <w:drawing>
          <wp:anchor distT="0" distB="0" distL="114300" distR="114300" simplePos="0" relativeHeight="251680768" behindDoc="1" locked="0" layoutInCell="1" allowOverlap="1" wp14:anchorId="5CBDC1E5" wp14:editId="76C45763">
            <wp:simplePos x="0" y="0"/>
            <wp:positionH relativeFrom="column">
              <wp:posOffset>2749550</wp:posOffset>
            </wp:positionH>
            <wp:positionV relativeFrom="paragraph">
              <wp:posOffset>36715</wp:posOffset>
            </wp:positionV>
            <wp:extent cx="2806700" cy="987425"/>
            <wp:effectExtent l="0" t="0" r="0" b="3175"/>
            <wp:wrapNone/>
            <wp:docPr id="4120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98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6A42">
        <w:rPr>
          <w:rFonts w:eastAsiaTheme="minorHAnsi"/>
          <w:color w:val="auto"/>
        </w:rPr>
        <w:t>4</w:t>
      </w:r>
      <w:r w:rsidR="00CE5196" w:rsidRPr="00323D9C">
        <w:rPr>
          <w:rFonts w:eastAsiaTheme="minorHAnsi"/>
          <w:color w:val="auto"/>
        </w:rPr>
        <w:t>)  Identify the type of trig graph:</w:t>
      </w:r>
      <w:r w:rsidR="00CE5196" w:rsidRPr="00323D9C">
        <w:rPr>
          <w:rFonts w:eastAsiaTheme="minorHAnsi"/>
          <w:noProof/>
          <w:color w:val="auto"/>
        </w:rPr>
        <w:t xml:space="preserve"> </w:t>
      </w:r>
    </w:p>
    <w:p w14:paraId="05583813" w14:textId="77777777" w:rsidR="00CE5196" w:rsidRPr="00323D9C" w:rsidRDefault="00CE5196" w:rsidP="00CE5196">
      <w:pPr>
        <w:autoSpaceDE w:val="0"/>
        <w:autoSpaceDN w:val="0"/>
        <w:adjustRightInd w:val="0"/>
        <w:rPr>
          <w:rFonts w:eastAsia="SymbolMT"/>
          <w:color w:val="auto"/>
          <w:sz w:val="8"/>
          <w:szCs w:val="25"/>
        </w:rPr>
      </w:pPr>
    </w:p>
    <w:p w14:paraId="246BDE76" w14:textId="77777777" w:rsidR="00BD56EC" w:rsidRPr="00323D9C" w:rsidRDefault="00CE5196" w:rsidP="00CE5196">
      <w:pPr>
        <w:autoSpaceDE w:val="0"/>
        <w:autoSpaceDN w:val="0"/>
        <w:adjustRightInd w:val="0"/>
        <w:ind w:left="720"/>
        <w:rPr>
          <w:color w:val="auto"/>
        </w:rPr>
      </w:pPr>
      <w:r w:rsidRPr="00323D9C">
        <w:rPr>
          <w:color w:val="auto"/>
        </w:rPr>
        <w:t>a) sin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  <w:t>b) cos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</w:r>
    </w:p>
    <w:p w14:paraId="59421920" w14:textId="77777777" w:rsidR="00BD56EC" w:rsidRPr="00323D9C" w:rsidRDefault="00BD56EC" w:rsidP="00CE5196">
      <w:pPr>
        <w:autoSpaceDE w:val="0"/>
        <w:autoSpaceDN w:val="0"/>
        <w:adjustRightInd w:val="0"/>
        <w:ind w:left="720"/>
        <w:rPr>
          <w:color w:val="auto"/>
          <w:sz w:val="8"/>
          <w:szCs w:val="8"/>
        </w:rPr>
      </w:pPr>
    </w:p>
    <w:p w14:paraId="57CACCAC" w14:textId="77777777" w:rsidR="00BD56EC" w:rsidRPr="00323D9C" w:rsidRDefault="00CE5196" w:rsidP="00CE5196">
      <w:pPr>
        <w:autoSpaceDE w:val="0"/>
        <w:autoSpaceDN w:val="0"/>
        <w:adjustRightInd w:val="0"/>
        <w:ind w:left="720"/>
        <w:rPr>
          <w:color w:val="auto"/>
        </w:rPr>
      </w:pPr>
      <w:r w:rsidRPr="00323D9C">
        <w:rPr>
          <w:color w:val="auto"/>
        </w:rPr>
        <w:t>c) tan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="00BD56EC" w:rsidRPr="00323D9C">
        <w:rPr>
          <w:color w:val="auto"/>
        </w:rPr>
        <w:tab/>
      </w:r>
      <w:r w:rsidRPr="00323D9C">
        <w:rPr>
          <w:color w:val="auto"/>
        </w:rPr>
        <w:t>d) cot</w:t>
      </w:r>
    </w:p>
    <w:p w14:paraId="1A1AB97B" w14:textId="77777777" w:rsidR="00BD56EC" w:rsidRPr="00323D9C" w:rsidRDefault="00BD56EC" w:rsidP="00CE5196">
      <w:pPr>
        <w:autoSpaceDE w:val="0"/>
        <w:autoSpaceDN w:val="0"/>
        <w:adjustRightInd w:val="0"/>
        <w:ind w:left="720"/>
        <w:rPr>
          <w:color w:val="auto"/>
          <w:sz w:val="8"/>
          <w:szCs w:val="8"/>
        </w:rPr>
      </w:pPr>
    </w:p>
    <w:p w14:paraId="0E4A52BE" w14:textId="77777777" w:rsidR="00CE5196" w:rsidRPr="00323D9C" w:rsidRDefault="00CE5196" w:rsidP="00CE5196">
      <w:pPr>
        <w:autoSpaceDE w:val="0"/>
        <w:autoSpaceDN w:val="0"/>
        <w:adjustRightInd w:val="0"/>
        <w:ind w:left="720"/>
        <w:rPr>
          <w:color w:val="auto"/>
        </w:rPr>
      </w:pPr>
      <w:r w:rsidRPr="00323D9C">
        <w:rPr>
          <w:color w:val="auto"/>
        </w:rPr>
        <w:t>e) sec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  <w:t>f) csc</w:t>
      </w:r>
    </w:p>
    <w:p w14:paraId="5454F932" w14:textId="77777777" w:rsidR="00E13217" w:rsidRPr="00323D9C" w:rsidRDefault="00E13217" w:rsidP="00CE5196">
      <w:pPr>
        <w:autoSpaceDE w:val="0"/>
        <w:autoSpaceDN w:val="0"/>
        <w:adjustRightInd w:val="0"/>
        <w:rPr>
          <w:rFonts w:eastAsiaTheme="minorHAnsi"/>
          <w:color w:val="auto"/>
        </w:rPr>
      </w:pPr>
    </w:p>
    <w:p w14:paraId="5AE8D984" w14:textId="77777777" w:rsidR="001B46B4" w:rsidRPr="00323D9C" w:rsidRDefault="001B46B4" w:rsidP="006B1EFF">
      <w:pPr>
        <w:autoSpaceDE w:val="0"/>
        <w:autoSpaceDN w:val="0"/>
        <w:adjustRightInd w:val="0"/>
        <w:rPr>
          <w:rFonts w:eastAsiaTheme="minorHAnsi"/>
          <w:b/>
          <w:color w:val="auto"/>
        </w:rPr>
      </w:pPr>
      <w:r w:rsidRPr="00323D9C">
        <w:rPr>
          <w:rFonts w:eastAsiaTheme="minorHAnsi"/>
          <w:b/>
          <w:color w:val="auto"/>
        </w:rPr>
        <w:t>Degrees and Radians</w:t>
      </w:r>
    </w:p>
    <w:p w14:paraId="31ED7B70" w14:textId="77777777" w:rsidR="001B46B4" w:rsidRPr="00323D9C" w:rsidRDefault="001B46B4" w:rsidP="006B1EFF">
      <w:pPr>
        <w:autoSpaceDE w:val="0"/>
        <w:autoSpaceDN w:val="0"/>
        <w:adjustRightInd w:val="0"/>
        <w:rPr>
          <w:rFonts w:eastAsiaTheme="minorHAnsi"/>
          <w:color w:val="auto"/>
          <w:sz w:val="8"/>
          <w:szCs w:val="8"/>
        </w:rPr>
      </w:pPr>
    </w:p>
    <w:p w14:paraId="7EA55365" w14:textId="77777777" w:rsidR="006B1EFF" w:rsidRPr="00323D9C" w:rsidRDefault="006B1EFF" w:rsidP="006B1EFF">
      <w:pPr>
        <w:autoSpaceDE w:val="0"/>
        <w:autoSpaceDN w:val="0"/>
        <w:adjustRightInd w:val="0"/>
        <w:rPr>
          <w:rFonts w:eastAsiaTheme="minorHAnsi"/>
          <w:color w:val="auto"/>
        </w:rPr>
      </w:pP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65597210" wp14:editId="3379CED1">
                <wp:simplePos x="0" y="0"/>
                <wp:positionH relativeFrom="column">
                  <wp:posOffset>2783114</wp:posOffset>
                </wp:positionH>
                <wp:positionV relativeFrom="paragraph">
                  <wp:posOffset>2812</wp:posOffset>
                </wp:positionV>
                <wp:extent cx="4003040" cy="899886"/>
                <wp:effectExtent l="0" t="0" r="16510" b="14605"/>
                <wp:wrapNone/>
                <wp:docPr id="41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3040" cy="89988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C914C5" w14:textId="11FAED51" w:rsidR="006E317C" w:rsidRPr="00963F89" w:rsidRDefault="006E317C" w:rsidP="006B1EFF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TimesNewRomanPSMT" w:eastAsiaTheme="minorHAnsi" w:hAnsi="TimesNewRomanPSMT" w:cs="Times New Roman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706E13">
                              <w:rPr>
                                <w:rFonts w:eastAsiaTheme="minorHAnsi"/>
                                <w:b/>
                                <w:color w:val="auto"/>
                              </w:rPr>
                              <w:t>Degrees to Radians</w:t>
                            </w:r>
                            <w:r w:rsidRPr="00963F89">
                              <w:rPr>
                                <w:rFonts w:eastAsiaTheme="minorHAnsi"/>
                                <w:color w:val="auto"/>
                              </w:rPr>
                              <w:t xml:space="preserve"> multiply degrees by:</w:t>
                            </w:r>
                            <w:r>
                              <w:rPr>
                                <w:rFonts w:eastAsiaTheme="minorHAnsi"/>
                                <w:color w:val="auto"/>
                              </w:rPr>
                              <w:t xml:space="preserve">   </w:t>
                            </w:r>
                            <w:r w:rsidR="005E4EEA" w:rsidRPr="00963F89">
                              <w:rPr>
                                <w:rFonts w:eastAsiaTheme="minorHAnsi"/>
                                <w:color w:val="auto"/>
                                <w:position w:val="-24"/>
                              </w:rPr>
                              <w:object w:dxaOrig="1049" w:dyaOrig="635" w14:anchorId="25009BBE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52.5pt;height:31.5pt" filled="t" fillcolor="white [3212]">
                                  <v:imagedata r:id="rId6" o:title=""/>
                                </v:shape>
                                <o:OLEObject Type="Embed" ProgID="Equation.DSMT4" ShapeID="_x0000_i1026" DrawAspect="Content" ObjectID="_1738853018" r:id="rId7"/>
                              </w:object>
                            </w:r>
                          </w:p>
                          <w:p w14:paraId="4D2EBCA8" w14:textId="1825E304" w:rsidR="006E317C" w:rsidRPr="00963F89" w:rsidRDefault="006E317C" w:rsidP="006B1EFF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eastAsiaTheme="minorHAnsi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706E13">
                              <w:rPr>
                                <w:rFonts w:eastAsiaTheme="minorHAnsi"/>
                                <w:b/>
                                <w:color w:val="auto"/>
                              </w:rPr>
                              <w:t>Radians to Degrees</w:t>
                            </w:r>
                            <w:r w:rsidRPr="00963F89">
                              <w:rPr>
                                <w:rFonts w:eastAsiaTheme="minorHAnsi"/>
                                <w:color w:val="auto"/>
                              </w:rPr>
                              <w:t xml:space="preserve"> multiply radians by:</w:t>
                            </w:r>
                            <w:r>
                              <w:rPr>
                                <w:rFonts w:eastAsiaTheme="minorHAnsi"/>
                                <w:color w:val="auto"/>
                              </w:rPr>
                              <w:t xml:space="preserve">   </w:t>
                            </w:r>
                            <w:r w:rsidR="005E4EEA" w:rsidRPr="00963F89">
                              <w:rPr>
                                <w:rFonts w:eastAsiaTheme="minorHAnsi"/>
                                <w:color w:val="auto"/>
                                <w:position w:val="-24"/>
                              </w:rPr>
                              <w:object w:dxaOrig="1049" w:dyaOrig="635" w14:anchorId="23638AF0">
                                <v:shape id="_x0000_i1028" type="#_x0000_t75" style="width:52.5pt;height:31.5pt" filled="t" fillcolor="white [3212]">
                                  <v:imagedata r:id="rId8" o:title=""/>
                                </v:shape>
                                <o:OLEObject Type="Embed" ProgID="Equation.DSMT4" ShapeID="_x0000_i1028" DrawAspect="Content" ObjectID="_1738853019" r:id="rId9"/>
                              </w:object>
                            </w:r>
                          </w:p>
                          <w:p w14:paraId="150852E0" w14:textId="77777777" w:rsidR="006E317C" w:rsidRPr="000E67AD" w:rsidRDefault="006E317C" w:rsidP="006B1E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597210" id="_x0000_s1057" type="#_x0000_t202" style="position:absolute;margin-left:219.15pt;margin-top:.2pt;width:315.2pt;height:70.8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" filled="f">
                <v:textbox>
                  <w:txbxContent>
                    <w:p w14:paraId="50C914C5" w14:textId="11FAED51" w:rsidR="006E317C" w:rsidRPr="00963F89" w:rsidRDefault="006E317C" w:rsidP="006B1EFF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TimesNewRomanPSMT" w:eastAsiaTheme="minorHAnsi" w:hAnsi="TimesNewRomanPSMT" w:cs="Times New Roman"/>
                          <w:color w:val="auto"/>
                          <w:sz w:val="20"/>
                          <w:szCs w:val="20"/>
                        </w:rPr>
                      </w:pPr>
                      <w:r w:rsidRPr="00706E13">
                        <w:rPr>
                          <w:rFonts w:eastAsiaTheme="minorHAnsi"/>
                          <w:b/>
                          <w:color w:val="auto"/>
                        </w:rPr>
                        <w:t>Degrees to Radians</w:t>
                      </w:r>
                      <w:r w:rsidRPr="00963F89">
                        <w:rPr>
                          <w:rFonts w:eastAsiaTheme="minorHAnsi"/>
                          <w:color w:val="auto"/>
                        </w:rPr>
                        <w:t xml:space="preserve"> multiply degrees by:</w:t>
                      </w:r>
                      <w:r>
                        <w:rPr>
                          <w:rFonts w:eastAsiaTheme="minorHAnsi"/>
                          <w:color w:val="auto"/>
                        </w:rPr>
                        <w:t xml:space="preserve">   </w:t>
                      </w:r>
                      <w:r w:rsidR="005E4EEA" w:rsidRPr="00963F89">
                        <w:rPr>
                          <w:rFonts w:eastAsiaTheme="minorHAnsi"/>
                          <w:color w:val="auto"/>
                          <w:position w:val="-24"/>
                        </w:rPr>
                        <w:object w:dxaOrig="1049" w:dyaOrig="635" w14:anchorId="25009BBE">
                          <v:shape id="_x0000_i1026" type="#_x0000_t75" style="width:52.5pt;height:31.5pt" filled="t" fillcolor="white [3212]">
                            <v:imagedata r:id="rId6" o:title=""/>
                          </v:shape>
                          <o:OLEObject Type="Embed" ProgID="Equation.DSMT4" ShapeID="_x0000_i1026" DrawAspect="Content" ObjectID="_1738853018" r:id="rId10"/>
                        </w:object>
                      </w:r>
                    </w:p>
                    <w:p w14:paraId="4D2EBCA8" w14:textId="1825E304" w:rsidR="006E317C" w:rsidRPr="00963F89" w:rsidRDefault="006E317C" w:rsidP="006B1EFF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eastAsiaTheme="minorHAnsi"/>
                          <w:color w:val="auto"/>
                          <w:sz w:val="20"/>
                          <w:szCs w:val="20"/>
                        </w:rPr>
                      </w:pPr>
                      <w:r w:rsidRPr="00706E13">
                        <w:rPr>
                          <w:rFonts w:eastAsiaTheme="minorHAnsi"/>
                          <w:b/>
                          <w:color w:val="auto"/>
                        </w:rPr>
                        <w:t>Radians to Degrees</w:t>
                      </w:r>
                      <w:r w:rsidRPr="00963F89">
                        <w:rPr>
                          <w:rFonts w:eastAsiaTheme="minorHAnsi"/>
                          <w:color w:val="auto"/>
                        </w:rPr>
                        <w:t xml:space="preserve"> multiply radians by:</w:t>
                      </w:r>
                      <w:r>
                        <w:rPr>
                          <w:rFonts w:eastAsiaTheme="minorHAnsi"/>
                          <w:color w:val="auto"/>
                        </w:rPr>
                        <w:t xml:space="preserve">   </w:t>
                      </w:r>
                      <w:r w:rsidR="005E4EEA" w:rsidRPr="00963F89">
                        <w:rPr>
                          <w:rFonts w:eastAsiaTheme="minorHAnsi"/>
                          <w:color w:val="auto"/>
                          <w:position w:val="-24"/>
                        </w:rPr>
                        <w:object w:dxaOrig="1049" w:dyaOrig="635" w14:anchorId="23638AF0">
                          <v:shape id="_x0000_i1028" type="#_x0000_t75" style="width:52.5pt;height:31.5pt" filled="t" fillcolor="white [3212]">
                            <v:imagedata r:id="rId8" o:title=""/>
                          </v:shape>
                          <o:OLEObject Type="Embed" ProgID="Equation.DSMT4" ShapeID="_x0000_i1028" DrawAspect="Content" ObjectID="_1738853019" r:id="rId11"/>
                        </w:object>
                      </w:r>
                    </w:p>
                    <w:p w14:paraId="150852E0" w14:textId="77777777" w:rsidR="006E317C" w:rsidRPr="000E67AD" w:rsidRDefault="006E317C" w:rsidP="006B1EFF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F26A42">
        <w:rPr>
          <w:rFonts w:eastAsiaTheme="minorHAnsi"/>
          <w:color w:val="auto"/>
        </w:rPr>
        <w:t>5</w:t>
      </w:r>
      <w:r w:rsidRPr="00323D9C">
        <w:rPr>
          <w:rFonts w:eastAsiaTheme="minorHAnsi"/>
          <w:color w:val="auto"/>
        </w:rPr>
        <w:t xml:space="preserve">)  Convert </w:t>
      </w:r>
      <w:r w:rsidR="00062EE1">
        <w:rPr>
          <w:rFonts w:eastAsiaTheme="minorHAnsi"/>
          <w:color w:val="auto"/>
        </w:rPr>
        <w:t>2</w:t>
      </w:r>
      <w:r w:rsidR="00BD56EC" w:rsidRPr="00323D9C">
        <w:rPr>
          <w:rFonts w:eastAsiaTheme="minorHAnsi"/>
          <w:color w:val="auto"/>
        </w:rPr>
        <w:t>4</w:t>
      </w:r>
      <w:r w:rsidRPr="00323D9C">
        <w:rPr>
          <w:rFonts w:eastAsiaTheme="minorHAnsi"/>
          <w:color w:val="auto"/>
          <w:szCs w:val="16"/>
        </w:rPr>
        <w:t xml:space="preserve">º </w:t>
      </w:r>
      <w:r w:rsidRPr="00323D9C">
        <w:rPr>
          <w:rFonts w:eastAsiaTheme="minorHAnsi"/>
          <w:color w:val="auto"/>
        </w:rPr>
        <w:t>to radians</w:t>
      </w:r>
    </w:p>
    <w:p w14:paraId="277D567C" w14:textId="77777777" w:rsidR="006B1EFF" w:rsidRPr="00323D9C" w:rsidRDefault="006B1EFF" w:rsidP="006B1EFF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0E6B9237" w14:textId="77777777" w:rsidR="00E34757" w:rsidRPr="00323D9C" w:rsidRDefault="00E34757" w:rsidP="006B1EFF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4FD5002D" w14:textId="77777777" w:rsidR="006B1EFF" w:rsidRPr="00323D9C" w:rsidRDefault="00F26A42" w:rsidP="006B1EFF">
      <w:pPr>
        <w:autoSpaceDE w:val="0"/>
        <w:autoSpaceDN w:val="0"/>
        <w:adjustRightInd w:val="0"/>
        <w:rPr>
          <w:rFonts w:ascii="TimesNewRomanPSMT" w:eastAsiaTheme="minorHAnsi" w:hAnsi="TimesNewRomanPSMT" w:cs="Times New Roman"/>
          <w:color w:val="auto"/>
        </w:rPr>
      </w:pPr>
      <w:r>
        <w:rPr>
          <w:rFonts w:eastAsiaTheme="minorHAnsi"/>
          <w:color w:val="auto"/>
        </w:rPr>
        <w:t>6</w:t>
      </w:r>
      <w:r w:rsidR="006B1EFF" w:rsidRPr="00323D9C">
        <w:rPr>
          <w:rFonts w:eastAsiaTheme="minorHAnsi"/>
          <w:color w:val="auto"/>
        </w:rPr>
        <w:t xml:space="preserve">)  Convert </w:t>
      </w:r>
      <w:r w:rsidR="006B1EFF" w:rsidRPr="00323D9C">
        <w:rPr>
          <w:rFonts w:ascii="Times New Roman" w:eastAsiaTheme="minorHAnsi" w:hAnsi="Times New Roman" w:cs="Times New Roman"/>
          <w:color w:val="auto"/>
        </w:rPr>
        <w:t>π</w:t>
      </w:r>
      <w:r w:rsidR="006B1EFF" w:rsidRPr="00323D9C">
        <w:rPr>
          <w:rFonts w:eastAsiaTheme="minorHAnsi"/>
          <w:color w:val="auto"/>
        </w:rPr>
        <w:t>/</w:t>
      </w:r>
      <w:r w:rsidR="00062EE1">
        <w:rPr>
          <w:rFonts w:eastAsiaTheme="minorHAnsi"/>
          <w:color w:val="auto"/>
        </w:rPr>
        <w:t>1</w:t>
      </w:r>
      <w:r w:rsidR="00BD56EC" w:rsidRPr="00323D9C">
        <w:rPr>
          <w:rFonts w:eastAsiaTheme="minorHAnsi"/>
          <w:color w:val="auto"/>
        </w:rPr>
        <w:t>2</w:t>
      </w:r>
      <w:r w:rsidR="006B1EFF" w:rsidRPr="00323D9C">
        <w:rPr>
          <w:rFonts w:ascii="SymbolMT" w:eastAsia="SymbolMT" w:hAnsi="TimesNewRomanPSMT" w:cs="Times New Roman"/>
          <w:color w:val="auto"/>
          <w:sz w:val="25"/>
          <w:szCs w:val="25"/>
        </w:rPr>
        <w:t xml:space="preserve"> </w:t>
      </w:r>
      <w:r w:rsidR="006B1EFF" w:rsidRPr="00323D9C">
        <w:rPr>
          <w:rFonts w:eastAsiaTheme="minorHAnsi"/>
          <w:color w:val="auto"/>
        </w:rPr>
        <w:t>to degrees</w:t>
      </w:r>
    </w:p>
    <w:p w14:paraId="3974A107" w14:textId="77777777" w:rsidR="006B1EFF" w:rsidRPr="00323D9C" w:rsidRDefault="006B1EFF" w:rsidP="006B1EFF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4A526BD9" w14:textId="77777777" w:rsidR="00E34757" w:rsidRPr="00323D9C" w:rsidRDefault="00E34757" w:rsidP="006B1EFF">
      <w:pPr>
        <w:autoSpaceDE w:val="0"/>
        <w:autoSpaceDN w:val="0"/>
        <w:adjustRightInd w:val="0"/>
        <w:rPr>
          <w:rFonts w:eastAsiaTheme="minorHAnsi"/>
          <w:color w:val="auto"/>
          <w:sz w:val="20"/>
          <w:szCs w:val="20"/>
        </w:rPr>
      </w:pPr>
    </w:p>
    <w:p w14:paraId="570049A9" w14:textId="77777777" w:rsidR="001B46B4" w:rsidRPr="00323D9C" w:rsidRDefault="00062EE1" w:rsidP="00CD195C">
      <w:pPr>
        <w:rPr>
          <w:b/>
          <w:color w:val="auto"/>
        </w:rPr>
      </w:pP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62FFFD31" wp14:editId="11A135C4">
                <wp:simplePos x="0" y="0"/>
                <wp:positionH relativeFrom="column">
                  <wp:posOffset>4457378</wp:posOffset>
                </wp:positionH>
                <wp:positionV relativeFrom="paragraph">
                  <wp:posOffset>92075</wp:posOffset>
                </wp:positionV>
                <wp:extent cx="422246" cy="274320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246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ED40F7" w14:textId="77777777" w:rsidR="006E317C" w:rsidRPr="005E4EEA" w:rsidRDefault="00062EE1" w:rsidP="00172A65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5E4EEA">
                              <w:rPr>
                                <w:b/>
                                <w:color w:val="002060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2FFFD31" id="_x0000_s1058" type="#_x0000_t202" style="position:absolute;margin-left:350.95pt;margin-top:7.25pt;width:33.25pt;height:21.6pt;z-index: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" filled="f" stroked="f">
                <v:textbox style="mso-fit-shape-to-text:t">
                  <w:txbxContent>
                    <w:p w14:paraId="2DED40F7" w14:textId="77777777" w:rsidR="006E317C" w:rsidRPr="005E4EEA" w:rsidRDefault="00062EE1" w:rsidP="00172A65">
                      <w:pPr>
                        <w:rPr>
                          <w:b/>
                          <w:color w:val="002060"/>
                        </w:rPr>
                      </w:pPr>
                      <w:r w:rsidRPr="005E4EEA">
                        <w:rPr>
                          <w:b/>
                          <w:color w:val="002060"/>
                        </w:rP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7098686E" wp14:editId="21EB4810">
                <wp:simplePos x="0" y="0"/>
                <wp:positionH relativeFrom="column">
                  <wp:posOffset>4482465</wp:posOffset>
                </wp:positionH>
                <wp:positionV relativeFrom="paragraph">
                  <wp:posOffset>361315</wp:posOffset>
                </wp:positionV>
                <wp:extent cx="472440" cy="274320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DA8FA0" w14:textId="77777777" w:rsidR="006E317C" w:rsidRPr="005E4EEA" w:rsidRDefault="006E317C" w:rsidP="00172A65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5E4EEA">
                              <w:rPr>
                                <w:b/>
                                <w:color w:val="002060"/>
                              </w:rPr>
                              <w:t xml:space="preserve"> </w:t>
                            </w:r>
                            <w:r w:rsidR="00062EE1" w:rsidRPr="005E4EEA">
                              <w:rPr>
                                <w:b/>
                                <w:color w:val="002060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98686E" id="_x0000_s1059" type="#_x0000_t202" style="position:absolute;margin-left:352.95pt;margin-top:28.45pt;width:37.2pt;height:21.6pt;z-index:2516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" filled="f" stroked="f">
                <v:textbox style="mso-fit-shape-to-text:t">
                  <w:txbxContent>
                    <w:p w14:paraId="58DA8FA0" w14:textId="77777777" w:rsidR="006E317C" w:rsidRPr="005E4EEA" w:rsidRDefault="006E317C" w:rsidP="00172A65">
                      <w:pPr>
                        <w:rPr>
                          <w:b/>
                          <w:color w:val="002060"/>
                        </w:rPr>
                      </w:pPr>
                      <w:r w:rsidRPr="005E4EEA">
                        <w:rPr>
                          <w:b/>
                          <w:color w:val="002060"/>
                        </w:rPr>
                        <w:t xml:space="preserve"> </w:t>
                      </w:r>
                      <w:r w:rsidR="00062EE1" w:rsidRPr="005E4EEA">
                        <w:rPr>
                          <w:b/>
                          <w:color w:val="002060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Pr="00323D9C">
        <w:rPr>
          <w:noProof/>
          <w:color w:val="auto"/>
          <w:sz w:val="8"/>
          <w:szCs w:val="8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 wp14:anchorId="5A384A47" wp14:editId="3C867609">
                <wp:simplePos x="0" y="0"/>
                <wp:positionH relativeFrom="column">
                  <wp:posOffset>3058795</wp:posOffset>
                </wp:positionH>
                <wp:positionV relativeFrom="paragraph">
                  <wp:posOffset>654685</wp:posOffset>
                </wp:positionV>
                <wp:extent cx="3439160" cy="332105"/>
                <wp:effectExtent l="0" t="0" r="0" b="0"/>
                <wp:wrapNone/>
                <wp:docPr id="54" name="Group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39160" cy="332105"/>
                          <a:chOff x="-1" y="0"/>
                          <a:chExt cx="3439565" cy="332370"/>
                        </a:xfrm>
                      </wpg:grpSpPr>
                      <wps:wsp>
                        <wps:cNvPr id="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336772" y="0"/>
                            <a:ext cx="259079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1FB73B" w14:textId="77777777" w:rsidR="006E317C" w:rsidRPr="005E4EEA" w:rsidRDefault="006E317C" w:rsidP="00590C43">
                              <w:pPr>
                                <w:rPr>
                                  <w:color w:val="002060"/>
                                </w:rPr>
                              </w:pPr>
                              <w:r w:rsidRPr="005E4EEA">
                                <w:rPr>
                                  <w:rFonts w:ascii="Comic Sans MS" w:hAnsi="Comic Sans MS"/>
                                  <w:color w:val="002060"/>
                                </w:rPr>
                                <w:t>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033165" y="14497"/>
                            <a:ext cx="406399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5914A04" w14:textId="77777777" w:rsidR="006E317C" w:rsidRPr="005E4EEA" w:rsidRDefault="006E317C" w:rsidP="00590C43">
                              <w:pPr>
                                <w:rPr>
                                  <w:color w:val="002060"/>
                                </w:rPr>
                              </w:pPr>
                              <w:r w:rsidRPr="005E4EEA">
                                <w:rPr>
                                  <w:rFonts w:ascii="Comic Sans MS" w:hAnsi="Comic Sans MS"/>
                                  <w:color w:val="002060"/>
                                </w:rPr>
                                <w:t>2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5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98201" y="0"/>
                            <a:ext cx="443864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F10E882" w14:textId="77777777" w:rsidR="006E317C" w:rsidRPr="005E4EEA" w:rsidRDefault="006E317C" w:rsidP="00590C43">
                              <w:pPr>
                                <w:rPr>
                                  <w:color w:val="002060"/>
                                </w:rPr>
                              </w:pPr>
                              <w:r w:rsidRPr="005E4EEA">
                                <w:rPr>
                                  <w:rFonts w:ascii="Comic Sans MS" w:hAnsi="Comic Sans MS"/>
                                  <w:color w:val="002060"/>
                                </w:rPr>
                                <w:t>-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5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1" y="0"/>
                            <a:ext cx="581024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84E32B" w14:textId="77777777" w:rsidR="006E317C" w:rsidRPr="005E4EEA" w:rsidRDefault="006E317C" w:rsidP="00590C43">
                              <w:pPr>
                                <w:rPr>
                                  <w:color w:val="002060"/>
                                </w:rPr>
                              </w:pPr>
                              <w:r w:rsidRPr="005E4EEA">
                                <w:rPr>
                                  <w:rFonts w:ascii="Comic Sans MS" w:hAnsi="Comic Sans MS"/>
                                  <w:color w:val="002060"/>
                                </w:rPr>
                                <w:t>-2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5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509486" y="58050"/>
                            <a:ext cx="47244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23F888" w14:textId="77777777" w:rsidR="006E317C" w:rsidRPr="005E4EEA" w:rsidRDefault="006E317C" w:rsidP="006B50C9">
                              <w:pPr>
                                <w:rPr>
                                  <w:b/>
                                  <w:color w:val="002060"/>
                                </w:rPr>
                              </w:pPr>
                              <w:r w:rsidRPr="005E4EEA">
                                <w:rPr>
                                  <w:b/>
                                  <w:color w:val="002060"/>
                                </w:rPr>
                                <w:t xml:space="preserve">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A384A47" id="Group 54" o:spid="_x0000_s1060" style="position:absolute;margin-left:240.85pt;margin-top:51.55pt;width:270.8pt;height:26.15pt;z-index:251636736;mso-width-relative:margin;mso-height-relative:margin" coordorigin="" coordsize="34395,3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">
                <v:shape id="_x0000_s1061" type="#_x0000_t202" style="position:absolute;left:23367;width:2591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" filled="f" stroked="f">
                  <v:textbox style="mso-fit-shape-to-text:t">
                    <w:txbxContent>
                      <w:p w14:paraId="421FB73B" w14:textId="77777777" w:rsidR="006E317C" w:rsidRPr="005E4EEA" w:rsidRDefault="006E317C" w:rsidP="00590C43">
                        <w:pPr>
                          <w:rPr>
                            <w:color w:val="002060"/>
                          </w:rPr>
                        </w:pPr>
                        <w:r w:rsidRPr="005E4EEA">
                          <w:rPr>
                            <w:rFonts w:ascii="Comic Sans MS" w:hAnsi="Comic Sans MS"/>
                            <w:color w:val="002060"/>
                          </w:rPr>
                          <w:t>π</w:t>
                        </w:r>
                      </w:p>
                    </w:txbxContent>
                  </v:textbox>
                </v:shape>
                <v:shape id="_x0000_s1062" type="#_x0000_t202" style="position:absolute;left:30331;top:144;width:4064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" filled="f" stroked="f">
                  <v:textbox style="mso-fit-shape-to-text:t">
                    <w:txbxContent>
                      <w:p w14:paraId="05914A04" w14:textId="77777777" w:rsidR="006E317C" w:rsidRPr="005E4EEA" w:rsidRDefault="006E317C" w:rsidP="00590C43">
                        <w:pPr>
                          <w:rPr>
                            <w:color w:val="002060"/>
                          </w:rPr>
                        </w:pPr>
                        <w:r w:rsidRPr="005E4EEA">
                          <w:rPr>
                            <w:rFonts w:ascii="Comic Sans MS" w:hAnsi="Comic Sans MS"/>
                            <w:color w:val="002060"/>
                          </w:rPr>
                          <w:t>2π</w:t>
                        </w:r>
                      </w:p>
                    </w:txbxContent>
                  </v:textbox>
                </v:shape>
                <v:shape id="_x0000_s1063" type="#_x0000_t202" style="position:absolute;left:7982;width:4438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" filled="f" stroked="f">
                  <v:textbox style="mso-fit-shape-to-text:t">
                    <w:txbxContent>
                      <w:p w14:paraId="3F10E882" w14:textId="77777777" w:rsidR="006E317C" w:rsidRPr="005E4EEA" w:rsidRDefault="006E317C" w:rsidP="00590C43">
                        <w:pPr>
                          <w:rPr>
                            <w:color w:val="002060"/>
                          </w:rPr>
                        </w:pPr>
                        <w:r w:rsidRPr="005E4EEA">
                          <w:rPr>
                            <w:rFonts w:ascii="Comic Sans MS" w:hAnsi="Comic Sans MS"/>
                            <w:color w:val="002060"/>
                          </w:rPr>
                          <w:t>-π</w:t>
                        </w:r>
                      </w:p>
                    </w:txbxContent>
                  </v:textbox>
                </v:shape>
                <v:shape id="_x0000_s1064" type="#_x0000_t202" style="position:absolute;width:5810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XtjwQAAANs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WOTw+JJ+gN7cAQAA//8DAFBLAQItABQABgAIAAAAIQDb4fbL7gAAAIUBAAATAAAAAAAAAAAAAAAA&#10;AAAAAABbQ29udGVudF9UeXBlc10ueG1sUEsBAi0AFAAGAAgAAAAhAFr0LFu/AAAAFQEAAAsAAAAA&#10;AAAAAAAAAAAAHwEAAF9yZWxzLy5yZWxzUEsBAi0AFAAGAAgAAAAhADOle2PBAAAA2wAAAA8AAAAA&#10;AAAAAAAAAAAABwIAAGRycy9kb3ducmV2LnhtbFBLBQYAAAAAAwADALcAAAD1AgAAAAA=&#10;" filled="f" stroked="f">
                  <v:textbox style="mso-fit-shape-to-text:t">
                    <w:txbxContent>
                      <w:p w14:paraId="5784E32B" w14:textId="77777777" w:rsidR="006E317C" w:rsidRPr="005E4EEA" w:rsidRDefault="006E317C" w:rsidP="00590C43">
                        <w:pPr>
                          <w:rPr>
                            <w:color w:val="002060"/>
                          </w:rPr>
                        </w:pPr>
                        <w:r w:rsidRPr="005E4EEA">
                          <w:rPr>
                            <w:rFonts w:ascii="Comic Sans MS" w:hAnsi="Comic Sans MS"/>
                            <w:color w:val="002060"/>
                          </w:rPr>
                          <w:t>-2π</w:t>
                        </w:r>
                      </w:p>
                    </w:txbxContent>
                  </v:textbox>
                </v:shape>
                <v:shape id="_x0000_s1065" type="#_x0000_t202" style="position:absolute;left:15094;top:580;width:4725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" filled="f" stroked="f">
                  <v:textbox style="mso-fit-shape-to-text:t">
                    <w:txbxContent>
                      <w:p w14:paraId="0123F888" w14:textId="77777777" w:rsidR="006E317C" w:rsidRPr="005E4EEA" w:rsidRDefault="006E317C" w:rsidP="006B50C9">
                        <w:pPr>
                          <w:rPr>
                            <w:b/>
                            <w:color w:val="002060"/>
                          </w:rPr>
                        </w:pPr>
                        <w:r w:rsidRPr="005E4EEA">
                          <w:rPr>
                            <w:b/>
                            <w:color w:val="002060"/>
                          </w:rPr>
                          <w:t xml:space="preserve"> 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23D9C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0D6B14DC" wp14:editId="600BEA60">
                <wp:simplePos x="0" y="0"/>
                <wp:positionH relativeFrom="column">
                  <wp:posOffset>4449445</wp:posOffset>
                </wp:positionH>
                <wp:positionV relativeFrom="paragraph">
                  <wp:posOffset>875665</wp:posOffset>
                </wp:positionV>
                <wp:extent cx="472440" cy="274320"/>
                <wp:effectExtent l="0" t="0" r="0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FC9D3B" w14:textId="77777777" w:rsidR="006E317C" w:rsidRPr="005E4EEA" w:rsidRDefault="006E317C" w:rsidP="00172A65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5E4EEA">
                              <w:rPr>
                                <w:b/>
                                <w:color w:val="002060"/>
                              </w:rPr>
                              <w:t xml:space="preserve">- </w:t>
                            </w:r>
                            <w:r w:rsidR="00062EE1" w:rsidRPr="005E4EEA">
                              <w:rPr>
                                <w:b/>
                                <w:color w:val="002060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D6B14DC" id="_x0000_s1066" type="#_x0000_t202" style="position:absolute;margin-left:350.35pt;margin-top:68.95pt;width:37.2pt;height:21.6pt;z-index:2516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" filled="f" stroked="f">
                <v:textbox style="mso-fit-shape-to-text:t">
                  <w:txbxContent>
                    <w:p w14:paraId="58FC9D3B" w14:textId="77777777" w:rsidR="006E317C" w:rsidRPr="005E4EEA" w:rsidRDefault="006E317C" w:rsidP="00172A65">
                      <w:pPr>
                        <w:rPr>
                          <w:b/>
                          <w:color w:val="002060"/>
                        </w:rPr>
                      </w:pPr>
                      <w:r w:rsidRPr="005E4EEA">
                        <w:rPr>
                          <w:b/>
                          <w:color w:val="002060"/>
                        </w:rPr>
                        <w:t xml:space="preserve">- </w:t>
                      </w:r>
                      <w:r w:rsidR="00062EE1" w:rsidRPr="005E4EEA">
                        <w:rPr>
                          <w:b/>
                          <w:color w:val="002060"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442B5664" wp14:editId="4D9E1B49">
                <wp:simplePos x="0" y="0"/>
                <wp:positionH relativeFrom="column">
                  <wp:posOffset>4488815</wp:posOffset>
                </wp:positionH>
                <wp:positionV relativeFrom="paragraph">
                  <wp:posOffset>692785</wp:posOffset>
                </wp:positionV>
                <wp:extent cx="472440" cy="274320"/>
                <wp:effectExtent l="0" t="0" r="0" b="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082CDB" w14:textId="77777777" w:rsidR="006E317C" w:rsidRPr="005E4EEA" w:rsidRDefault="006E317C" w:rsidP="00590C43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5E4EEA">
                              <w:rPr>
                                <w:b/>
                                <w:color w:val="002060"/>
                              </w:rP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2B5664" id="_x0000_s1067" type="#_x0000_t202" style="position:absolute;margin-left:353.45pt;margin-top:54.55pt;width:37.2pt;height:21.6pt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" filled="f" stroked="f">
                <v:textbox style="mso-fit-shape-to-text:t">
                  <w:txbxContent>
                    <w:p w14:paraId="30082CDB" w14:textId="77777777" w:rsidR="006E317C" w:rsidRPr="005E4EEA" w:rsidRDefault="006E317C" w:rsidP="00590C43">
                      <w:pPr>
                        <w:rPr>
                          <w:b/>
                          <w:color w:val="002060"/>
                        </w:rPr>
                      </w:pPr>
                      <w:r w:rsidRPr="005E4EEA">
                        <w:rPr>
                          <w:b/>
                          <w:color w:val="002060"/>
                        </w:rPr>
                        <w:t xml:space="preserve"> 0</w:t>
                      </w:r>
                    </w:p>
                  </w:txbxContent>
                </v:textbox>
              </v:shape>
            </w:pict>
          </mc:Fallback>
        </mc:AlternateContent>
      </w:r>
      <w:r w:rsidRPr="00323D9C"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 wp14:anchorId="45899B02" wp14:editId="4B0C6D40">
                <wp:simplePos x="0" y="0"/>
                <wp:positionH relativeFrom="column">
                  <wp:posOffset>3261360</wp:posOffset>
                </wp:positionH>
                <wp:positionV relativeFrom="paragraph">
                  <wp:posOffset>166370</wp:posOffset>
                </wp:positionV>
                <wp:extent cx="3048000" cy="1175385"/>
                <wp:effectExtent l="0" t="0" r="19050" b="24765"/>
                <wp:wrapNone/>
                <wp:docPr id="55" name="Group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8000" cy="1175385"/>
                          <a:chOff x="0" y="0"/>
                          <a:chExt cx="3048000" cy="1175385"/>
                        </a:xfrm>
                      </wpg:grpSpPr>
                      <wpg:grpSp>
                        <wpg:cNvPr id="2056" name="Group 2056"/>
                        <wpg:cNvGrpSpPr/>
                        <wpg:grpSpPr>
                          <a:xfrm>
                            <a:off x="0" y="58057"/>
                            <a:ext cx="3048000" cy="1001395"/>
                            <a:chOff x="0" y="0"/>
                            <a:chExt cx="3048000" cy="1001490"/>
                          </a:xfrm>
                        </wpg:grpSpPr>
                        <wps:wsp>
                          <wps:cNvPr id="27" name="Straight Connector 27"/>
                          <wps:cNvCnPr/>
                          <wps:spPr>
                            <a:xfrm>
                              <a:off x="0" y="493488"/>
                              <a:ext cx="3048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Straight Connector 29"/>
                          <wps:cNvCnPr/>
                          <wps:spPr>
                            <a:xfrm>
                              <a:off x="0" y="246744"/>
                              <a:ext cx="3048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" name="Straight Connector 30"/>
                          <wps:cNvCnPr/>
                          <wps:spPr>
                            <a:xfrm>
                              <a:off x="0" y="0"/>
                              <a:ext cx="3048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Straight Connector 31"/>
                          <wps:cNvCnPr/>
                          <wps:spPr>
                            <a:xfrm>
                              <a:off x="0" y="1001490"/>
                              <a:ext cx="3048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49" name="Straight Connector 2049"/>
                          <wps:cNvCnPr/>
                          <wps:spPr>
                            <a:xfrm>
                              <a:off x="0" y="754747"/>
                              <a:ext cx="30480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47" name="Group 47"/>
                        <wpg:cNvGrpSpPr/>
                        <wpg:grpSpPr>
                          <a:xfrm>
                            <a:off x="58057" y="0"/>
                            <a:ext cx="2946400" cy="1175385"/>
                            <a:chOff x="0" y="0"/>
                            <a:chExt cx="2946400" cy="1508760"/>
                          </a:xfrm>
                        </wpg:grpSpPr>
                        <wps:wsp>
                          <wps:cNvPr id="2058" name="Straight Connector 2058"/>
                          <wps:cNvCnPr/>
                          <wps:spPr>
                            <a:xfrm>
                              <a:off x="1465942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59" name="Straight Connector 2059"/>
                          <wps:cNvCnPr/>
                          <wps:spPr>
                            <a:xfrm>
                              <a:off x="2946400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60" name="Straight Connector 2060"/>
                          <wps:cNvCnPr/>
                          <wps:spPr>
                            <a:xfrm>
                              <a:off x="2206171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" name="Straight Connector 41"/>
                          <wps:cNvCnPr/>
                          <wps:spPr>
                            <a:xfrm>
                              <a:off x="1843314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" name="Straight Connector 42"/>
                          <wps:cNvCnPr/>
                          <wps:spPr>
                            <a:xfrm>
                              <a:off x="2569028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" name="Straight Connector 43"/>
                          <wps:cNvCnPr/>
                          <wps:spPr>
                            <a:xfrm>
                              <a:off x="1103085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Straight Connector 44"/>
                          <wps:cNvCnPr/>
                          <wps:spPr>
                            <a:xfrm>
                              <a:off x="377371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" name="Straight Connector 45"/>
                          <wps:cNvCnPr/>
                          <wps:spPr>
                            <a:xfrm>
                              <a:off x="0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" name="Straight Connector 46"/>
                          <wps:cNvCnPr/>
                          <wps:spPr>
                            <a:xfrm>
                              <a:off x="740228" y="0"/>
                              <a:ext cx="0" cy="150876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F42523" id="Group 55" o:spid="_x0000_s1026" style="position:absolute;margin-left:256.8pt;margin-top:13.1pt;width:240pt;height:92.55pt;z-index:251635712;mso-height-relative:margin" coordsize="30480,11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">
                <v:group id="Group 2056" o:spid="_x0000_s1027" style="position:absolute;top:580;width:30480;height:10014" coordsize="30480,10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">
                  <v:line id="Straight Connector 27" o:spid="_x0000_s1028" style="position:absolute;visibility:visible;mso-wrap-style:square" from="0,4934" to="30480,4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" strokecolor="black [3040]"/>
                  <v:line id="Straight Connector 29" o:spid="_x0000_s1029" style="position:absolute;visibility:visible;mso-wrap-style:square" from="0,2467" to="30480,2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" strokecolor="black [3040]"/>
                  <v:line id="Straight Connector 30" o:spid="_x0000_s1030" style="position:absolute;visibility:visible;mso-wrap-style:square" from="0,0" to="3048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" strokecolor="black [3040]"/>
                  <v:line id="Straight Connector 31" o:spid="_x0000_s1031" style="position:absolute;visibility:visible;mso-wrap-style:square" from="0,10014" to="30480,10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" strokecolor="black [3040]"/>
                  <v:line id="Straight Connector 2049" o:spid="_x0000_s1032" style="position:absolute;visibility:visible;mso-wrap-style:square" from="0,7547" to="30480,7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" strokecolor="black [3040]"/>
                </v:group>
                <v:group id="Group 47" o:spid="_x0000_s1033" style="position:absolute;left:580;width:29464;height:11753" coordsize="29464,150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line id="Straight Connector 2058" o:spid="_x0000_s1034" style="position:absolute;visibility:visible;mso-wrap-style:square" from="14659,0" to="14659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" strokecolor="black [3040]"/>
                  <v:line id="Straight Connector 2059" o:spid="_x0000_s1035" style="position:absolute;visibility:visible;mso-wrap-style:square" from="29464,0" to="29464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" strokecolor="black [3040]"/>
                  <v:line id="Straight Connector 2060" o:spid="_x0000_s1036" style="position:absolute;visibility:visible;mso-wrap-style:square" from="22061,0" to="22061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" strokecolor="black [3040]"/>
                  <v:line id="Straight Connector 41" o:spid="_x0000_s1037" style="position:absolute;visibility:visible;mso-wrap-style:square" from="18433,0" to="18433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" strokecolor="black [3040]"/>
                  <v:line id="Straight Connector 42" o:spid="_x0000_s1038" style="position:absolute;visibility:visible;mso-wrap-style:square" from="25690,0" to="25690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" strokecolor="black [3040]"/>
                  <v:line id="Straight Connector 43" o:spid="_x0000_s1039" style="position:absolute;visibility:visible;mso-wrap-style:square" from="11030,0" to="11030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" strokecolor="black [3040]"/>
                  <v:line id="Straight Connector 44" o:spid="_x0000_s1040" style="position:absolute;visibility:visible;mso-wrap-style:square" from="3773,0" to="3773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" strokecolor="black [3040]"/>
                  <v:line id="Straight Connector 45" o:spid="_x0000_s1041" style="position:absolute;visibility:visible;mso-wrap-style:square" from="0,0" to="0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" strokecolor="black [3040]"/>
                  <v:line id="Straight Connector 46" o:spid="_x0000_s1042" style="position:absolute;visibility:visible;mso-wrap-style:square" from="7402,0" to="7402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" strokecolor="black [3040]"/>
                </v:group>
              </v:group>
            </w:pict>
          </mc:Fallback>
        </mc:AlternateContent>
      </w:r>
      <w:r w:rsidRPr="005E4EEA">
        <w:rPr>
          <w:noProof/>
          <w:color w:val="002060"/>
        </w:rPr>
        <w:drawing>
          <wp:anchor distT="0" distB="0" distL="114300" distR="114300" simplePos="0" relativeHeight="251650048" behindDoc="1" locked="0" layoutInCell="1" allowOverlap="1" wp14:anchorId="36C7FBB4" wp14:editId="310FFEDC">
            <wp:simplePos x="0" y="0"/>
            <wp:positionH relativeFrom="column">
              <wp:posOffset>3072765</wp:posOffset>
            </wp:positionH>
            <wp:positionV relativeFrom="paragraph">
              <wp:posOffset>80010</wp:posOffset>
            </wp:positionV>
            <wp:extent cx="3207385" cy="1305560"/>
            <wp:effectExtent l="0" t="0" r="0" b="8890"/>
            <wp:wrapNone/>
            <wp:docPr id="4101" name="Picture 4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524"/>
                    <a:stretch/>
                  </pic:blipFill>
                  <pic:spPr bwMode="auto">
                    <a:xfrm>
                      <a:off x="0" y="0"/>
                      <a:ext cx="3207385" cy="130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46B4" w:rsidRPr="00323D9C">
        <w:rPr>
          <w:b/>
          <w:color w:val="auto"/>
        </w:rPr>
        <w:t>Transforming Graphs</w:t>
      </w:r>
    </w:p>
    <w:p w14:paraId="4116AC77" w14:textId="77777777" w:rsidR="001B46B4" w:rsidRPr="00323D9C" w:rsidRDefault="001B46B4" w:rsidP="00CD195C">
      <w:pPr>
        <w:rPr>
          <w:color w:val="auto"/>
          <w:sz w:val="8"/>
          <w:szCs w:val="8"/>
        </w:rPr>
      </w:pPr>
    </w:p>
    <w:p w14:paraId="1DE3236E" w14:textId="77777777" w:rsidR="008B3027" w:rsidRPr="00323D9C" w:rsidRDefault="00F26A42" w:rsidP="00CD195C">
      <w:pPr>
        <w:rPr>
          <w:color w:val="auto"/>
        </w:rPr>
      </w:pPr>
      <w:r>
        <w:rPr>
          <w:color w:val="auto"/>
        </w:rPr>
        <w:t>7</w:t>
      </w:r>
      <w:r w:rsidR="008B3027" w:rsidRPr="00323D9C">
        <w:rPr>
          <w:color w:val="auto"/>
        </w:rPr>
        <w:t xml:space="preserve">)  What is the amplitude of the graph? </w:t>
      </w:r>
    </w:p>
    <w:p w14:paraId="2DD2F067" w14:textId="77777777" w:rsidR="008B3027" w:rsidRPr="00323D9C" w:rsidRDefault="008B3027" w:rsidP="008B3027">
      <w:pPr>
        <w:autoSpaceDE w:val="0"/>
        <w:autoSpaceDN w:val="0"/>
        <w:adjustRightInd w:val="0"/>
        <w:rPr>
          <w:color w:val="auto"/>
          <w:sz w:val="8"/>
          <w:szCs w:val="8"/>
        </w:rPr>
      </w:pPr>
    </w:p>
    <w:p w14:paraId="105D772A" w14:textId="77777777" w:rsidR="008B3027" w:rsidRPr="00323D9C" w:rsidRDefault="007C6481" w:rsidP="008B3027">
      <w:pPr>
        <w:autoSpaceDE w:val="0"/>
        <w:autoSpaceDN w:val="0"/>
        <w:adjustRightInd w:val="0"/>
        <w:ind w:firstLine="720"/>
        <w:rPr>
          <w:color w:val="auto"/>
        </w:rPr>
      </w:pPr>
      <w:r w:rsidRPr="00323D9C">
        <w:rPr>
          <w:color w:val="auto"/>
        </w:rPr>
        <w:t xml:space="preserve">a)  </w:t>
      </w:r>
      <w:r w:rsidR="00062EE1">
        <w:rPr>
          <w:color w:val="auto"/>
        </w:rPr>
        <w:t>36</w:t>
      </w:r>
      <w:r w:rsidR="008B3027" w:rsidRPr="00323D9C">
        <w:rPr>
          <w:color w:val="auto"/>
        </w:rPr>
        <w:t xml:space="preserve"> </w:t>
      </w:r>
      <w:r w:rsidR="008B3027" w:rsidRPr="00323D9C">
        <w:rPr>
          <w:color w:val="auto"/>
        </w:rPr>
        <w:tab/>
      </w:r>
      <w:r w:rsidR="008B3027" w:rsidRPr="00323D9C">
        <w:rPr>
          <w:color w:val="auto"/>
        </w:rPr>
        <w:tab/>
      </w:r>
      <w:r w:rsidR="008B3027" w:rsidRPr="00323D9C">
        <w:rPr>
          <w:color w:val="auto"/>
        </w:rPr>
        <w:tab/>
      </w:r>
    </w:p>
    <w:p w14:paraId="6CB12E44" w14:textId="77777777" w:rsidR="008B3027" w:rsidRPr="00323D9C" w:rsidRDefault="008B3027" w:rsidP="008B3027">
      <w:pPr>
        <w:autoSpaceDE w:val="0"/>
        <w:autoSpaceDN w:val="0"/>
        <w:adjustRightInd w:val="0"/>
        <w:ind w:firstLine="720"/>
        <w:rPr>
          <w:color w:val="auto"/>
          <w:sz w:val="8"/>
          <w:szCs w:val="8"/>
        </w:rPr>
      </w:pPr>
    </w:p>
    <w:p w14:paraId="6448E6C1" w14:textId="77777777" w:rsidR="008B3027" w:rsidRPr="00323D9C" w:rsidRDefault="008B3027" w:rsidP="008B3027">
      <w:pPr>
        <w:autoSpaceDE w:val="0"/>
        <w:autoSpaceDN w:val="0"/>
        <w:adjustRightInd w:val="0"/>
        <w:ind w:firstLine="720"/>
        <w:rPr>
          <w:color w:val="auto"/>
        </w:rPr>
      </w:pPr>
      <w:r w:rsidRPr="00323D9C">
        <w:rPr>
          <w:color w:val="auto"/>
        </w:rPr>
        <w:t xml:space="preserve">b)  </w:t>
      </w:r>
      <w:r w:rsidR="00062EE1">
        <w:rPr>
          <w:color w:val="auto"/>
        </w:rPr>
        <w:t>18</w:t>
      </w:r>
      <w:r w:rsidRPr="00323D9C">
        <w:rPr>
          <w:color w:val="auto"/>
        </w:rPr>
        <w:t xml:space="preserve"> 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</w:r>
    </w:p>
    <w:p w14:paraId="5BC96449" w14:textId="77777777" w:rsidR="008B3027" w:rsidRPr="00323D9C" w:rsidRDefault="008B3027" w:rsidP="008B3027">
      <w:pPr>
        <w:autoSpaceDE w:val="0"/>
        <w:autoSpaceDN w:val="0"/>
        <w:adjustRightInd w:val="0"/>
        <w:ind w:firstLine="720"/>
        <w:rPr>
          <w:color w:val="auto"/>
          <w:sz w:val="8"/>
          <w:szCs w:val="8"/>
        </w:rPr>
      </w:pPr>
    </w:p>
    <w:p w14:paraId="58192D1E" w14:textId="77777777" w:rsidR="008B3027" w:rsidRPr="00323D9C" w:rsidRDefault="008B3027" w:rsidP="008B3027">
      <w:pPr>
        <w:autoSpaceDE w:val="0"/>
        <w:autoSpaceDN w:val="0"/>
        <w:adjustRightInd w:val="0"/>
        <w:ind w:firstLine="720"/>
        <w:rPr>
          <w:color w:val="auto"/>
        </w:rPr>
      </w:pPr>
      <w:r w:rsidRPr="00323D9C">
        <w:rPr>
          <w:iCs/>
          <w:color w:val="auto"/>
        </w:rPr>
        <w:t>c)</w:t>
      </w:r>
      <w:r w:rsidRPr="00323D9C">
        <w:rPr>
          <w:i/>
          <w:iCs/>
          <w:color w:val="auto"/>
        </w:rPr>
        <w:t xml:space="preserve">  </w:t>
      </w:r>
      <w:r w:rsidR="007C6481" w:rsidRPr="00323D9C">
        <w:rPr>
          <w:iCs/>
          <w:color w:val="auto"/>
        </w:rPr>
        <w:t>2</w:t>
      </w:r>
      <w:r w:rsidRPr="00323D9C">
        <w:rPr>
          <w:rFonts w:ascii="Cambria Math" w:hAnsi="Cambria Math" w:cs="Cambria Math"/>
          <w:color w:val="auto"/>
        </w:rPr>
        <w:t>𝜋</w:t>
      </w:r>
      <w:r w:rsidRPr="00323D9C">
        <w:rPr>
          <w:color w:val="auto"/>
        </w:rPr>
        <w:t xml:space="preserve"> 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</w:r>
    </w:p>
    <w:p w14:paraId="58E4C79E" w14:textId="77777777" w:rsidR="008B3027" w:rsidRPr="00323D9C" w:rsidRDefault="00062EE1" w:rsidP="008B3027">
      <w:pPr>
        <w:autoSpaceDE w:val="0"/>
        <w:autoSpaceDN w:val="0"/>
        <w:adjustRightInd w:val="0"/>
        <w:ind w:firstLine="720"/>
        <w:rPr>
          <w:color w:val="auto"/>
          <w:sz w:val="8"/>
          <w:szCs w:val="8"/>
        </w:rPr>
      </w:pPr>
      <w:r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4DB108ED" wp14:editId="1BB03F1F">
                <wp:simplePos x="0" y="0"/>
                <wp:positionH relativeFrom="column">
                  <wp:posOffset>4379273</wp:posOffset>
                </wp:positionH>
                <wp:positionV relativeFrom="paragraph">
                  <wp:posOffset>14605</wp:posOffset>
                </wp:positionV>
                <wp:extent cx="472440" cy="27432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A5E0A0" w14:textId="77777777" w:rsidR="006E317C" w:rsidRPr="005E4EEA" w:rsidRDefault="006E317C" w:rsidP="00172A65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5E4EEA">
                              <w:rPr>
                                <w:b/>
                                <w:color w:val="002060"/>
                              </w:rPr>
                              <w:t xml:space="preserve">- </w:t>
                            </w:r>
                            <w:r w:rsidR="00062EE1" w:rsidRPr="005E4EEA">
                              <w:rPr>
                                <w:b/>
                                <w:color w:val="002060"/>
                              </w:rPr>
                              <w:t>1</w:t>
                            </w:r>
                            <w:r w:rsidRPr="005E4EEA">
                              <w:rPr>
                                <w:b/>
                                <w:color w:val="00206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B108ED" id="_x0000_s1068" type="#_x0000_t202" style="position:absolute;left:0;text-align:left;margin-left:344.8pt;margin-top:1.15pt;width:37.2pt;height:21.6pt;z-index:25164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" filled="f" stroked="f">
                <v:textbox style="mso-fit-shape-to-text:t">
                  <w:txbxContent>
                    <w:p w14:paraId="52A5E0A0" w14:textId="77777777" w:rsidR="006E317C" w:rsidRPr="005E4EEA" w:rsidRDefault="006E317C" w:rsidP="00172A65">
                      <w:pPr>
                        <w:rPr>
                          <w:b/>
                          <w:color w:val="002060"/>
                        </w:rPr>
                      </w:pPr>
                      <w:r w:rsidRPr="005E4EEA">
                        <w:rPr>
                          <w:b/>
                          <w:color w:val="002060"/>
                        </w:rPr>
                        <w:t xml:space="preserve">- </w:t>
                      </w:r>
                      <w:r w:rsidR="00062EE1" w:rsidRPr="005E4EEA">
                        <w:rPr>
                          <w:b/>
                          <w:color w:val="002060"/>
                        </w:rPr>
                        <w:t>1</w:t>
                      </w:r>
                      <w:r w:rsidRPr="005E4EEA">
                        <w:rPr>
                          <w:b/>
                          <w:color w:val="00206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14:paraId="5BCACB91" w14:textId="77777777" w:rsidR="008B3027" w:rsidRPr="00323D9C" w:rsidRDefault="008B3027" w:rsidP="008B3027">
      <w:pPr>
        <w:autoSpaceDE w:val="0"/>
        <w:autoSpaceDN w:val="0"/>
        <w:adjustRightInd w:val="0"/>
        <w:ind w:firstLine="720"/>
        <w:rPr>
          <w:color w:val="auto"/>
        </w:rPr>
      </w:pPr>
      <w:r w:rsidRPr="00323D9C">
        <w:rPr>
          <w:color w:val="auto"/>
        </w:rPr>
        <w:t xml:space="preserve">d)  </w:t>
      </w:r>
      <w:r w:rsidR="007C6481" w:rsidRPr="00323D9C">
        <w:rPr>
          <w:rFonts w:ascii="Cambria Math" w:hAnsi="Cambria Math" w:cs="Cambria Math"/>
          <w:color w:val="auto"/>
        </w:rPr>
        <w:t>𝜋</w:t>
      </w:r>
      <w:r w:rsidRPr="00323D9C">
        <w:rPr>
          <w:color w:val="auto"/>
        </w:rPr>
        <w:t xml:space="preserve"> </w:t>
      </w:r>
    </w:p>
    <w:p w14:paraId="0DF06B58" w14:textId="77777777" w:rsidR="008B3027" w:rsidRPr="00323D9C" w:rsidRDefault="009F4477" w:rsidP="008B3027">
      <w:pPr>
        <w:rPr>
          <w:rFonts w:eastAsiaTheme="minorHAnsi"/>
          <w:color w:val="auto"/>
        </w:rPr>
      </w:pPr>
      <w:r w:rsidRPr="009F4477">
        <w:rPr>
          <w:rFonts w:eastAsiaTheme="minorHAnsi"/>
          <w:noProof/>
          <w:color w:val="auto"/>
        </w:rPr>
        <w:drawing>
          <wp:anchor distT="0" distB="0" distL="114300" distR="114300" simplePos="0" relativeHeight="251673600" behindDoc="1" locked="0" layoutInCell="1" allowOverlap="1" wp14:anchorId="537245A1" wp14:editId="61E60242">
            <wp:simplePos x="0" y="0"/>
            <wp:positionH relativeFrom="column">
              <wp:posOffset>3260725</wp:posOffset>
            </wp:positionH>
            <wp:positionV relativeFrom="paragraph">
              <wp:posOffset>168275</wp:posOffset>
            </wp:positionV>
            <wp:extent cx="3229610" cy="1268730"/>
            <wp:effectExtent l="0" t="0" r="8890" b="7620"/>
            <wp:wrapNone/>
            <wp:docPr id="412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-1580"/>
                    <a:stretch/>
                  </pic:blipFill>
                  <pic:spPr bwMode="auto">
                    <a:xfrm>
                      <a:off x="0" y="0"/>
                      <a:ext cx="3229610" cy="1268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4477">
        <w:rPr>
          <w:rFonts w:eastAsiaTheme="minorHAnsi"/>
          <w:noProof/>
          <w:color w:val="auto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4FF196D6" wp14:editId="02346910">
                <wp:simplePos x="0" y="0"/>
                <wp:positionH relativeFrom="column">
                  <wp:posOffset>3051175</wp:posOffset>
                </wp:positionH>
                <wp:positionV relativeFrom="paragraph">
                  <wp:posOffset>158750</wp:posOffset>
                </wp:positionV>
                <wp:extent cx="3439160" cy="1306195"/>
                <wp:effectExtent l="0" t="0" r="0" b="8255"/>
                <wp:wrapNone/>
                <wp:docPr id="2050" name="Group 20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39160" cy="1306195"/>
                          <a:chOff x="0" y="0"/>
                          <a:chExt cx="3439160" cy="1306286"/>
                        </a:xfrm>
                      </wpg:grpSpPr>
                      <wpg:grpSp>
                        <wpg:cNvPr id="2052" name="Group 2052"/>
                        <wpg:cNvGrpSpPr/>
                        <wpg:grpSpPr>
                          <a:xfrm>
                            <a:off x="0" y="0"/>
                            <a:ext cx="3439160" cy="1253490"/>
                            <a:chOff x="0" y="0"/>
                            <a:chExt cx="3439160" cy="1253762"/>
                          </a:xfrm>
                        </wpg:grpSpPr>
                        <wpg:grpSp>
                          <wpg:cNvPr id="2053" name="Group 2053"/>
                          <wpg:cNvGrpSpPr/>
                          <wpg:grpSpPr>
                            <a:xfrm>
                              <a:off x="0" y="0"/>
                              <a:ext cx="3439160" cy="1253762"/>
                              <a:chOff x="0" y="0"/>
                              <a:chExt cx="3439160" cy="1253762"/>
                            </a:xfrm>
                          </wpg:grpSpPr>
                          <wpg:grpSp>
                            <wpg:cNvPr id="2054" name="Group 2054"/>
                            <wpg:cNvGrpSpPr/>
                            <wpg:grpSpPr>
                              <a:xfrm>
                                <a:off x="209006" y="78377"/>
                                <a:ext cx="3048000" cy="1175385"/>
                                <a:chOff x="0" y="0"/>
                                <a:chExt cx="3048000" cy="1175385"/>
                              </a:xfrm>
                            </wpg:grpSpPr>
                            <wpg:grpSp>
                              <wpg:cNvPr id="2075" name="Group 2075"/>
                              <wpg:cNvGrpSpPr/>
                              <wpg:grpSpPr>
                                <a:xfrm>
                                  <a:off x="0" y="58057"/>
                                  <a:ext cx="3048000" cy="1001395"/>
                                  <a:chOff x="0" y="0"/>
                                  <a:chExt cx="3048000" cy="1001490"/>
                                </a:xfrm>
                              </wpg:grpSpPr>
                              <wps:wsp>
                                <wps:cNvPr id="2076" name="Straight Connector 2076"/>
                                <wps:cNvCnPr/>
                                <wps:spPr>
                                  <a:xfrm>
                                    <a:off x="0" y="493488"/>
                                    <a:ext cx="30480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77" name="Straight Connector 2077"/>
                                <wps:cNvCnPr/>
                                <wps:spPr>
                                  <a:xfrm>
                                    <a:off x="0" y="246744"/>
                                    <a:ext cx="30480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78" name="Straight Connector 2078"/>
                                <wps:cNvCnPr/>
                                <wps:spPr>
                                  <a:xfrm>
                                    <a:off x="0" y="0"/>
                                    <a:ext cx="30480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079" name="Straight Connector 2079"/>
                                <wps:cNvCnPr/>
                                <wps:spPr>
                                  <a:xfrm>
                                    <a:off x="0" y="1001490"/>
                                    <a:ext cx="30480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800" name="Straight Connector 4800"/>
                                <wps:cNvCnPr/>
                                <wps:spPr>
                                  <a:xfrm>
                                    <a:off x="0" y="754747"/>
                                    <a:ext cx="30480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g:grpSp>
                              <wpg:cNvPr id="4801" name="Group 4801"/>
                              <wpg:cNvGrpSpPr/>
                              <wpg:grpSpPr>
                                <a:xfrm>
                                  <a:off x="58057" y="0"/>
                                  <a:ext cx="2946400" cy="1175385"/>
                                  <a:chOff x="0" y="0"/>
                                  <a:chExt cx="2946400" cy="1508760"/>
                                </a:xfrm>
                              </wpg:grpSpPr>
                              <wps:wsp>
                                <wps:cNvPr id="4802" name="Straight Connector 4802"/>
                                <wps:cNvCnPr/>
                                <wps:spPr>
                                  <a:xfrm>
                                    <a:off x="1465942" y="0"/>
                                    <a:ext cx="0" cy="1508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803" name="Straight Connector 4803"/>
                                <wps:cNvCnPr/>
                                <wps:spPr>
                                  <a:xfrm>
                                    <a:off x="2946400" y="0"/>
                                    <a:ext cx="0" cy="1508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804" name="Straight Connector 4804"/>
                                <wps:cNvCnPr/>
                                <wps:spPr>
                                  <a:xfrm>
                                    <a:off x="2206171" y="0"/>
                                    <a:ext cx="0" cy="1508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849" name="Straight Connector 4849"/>
                                <wps:cNvCnPr/>
                                <wps:spPr>
                                  <a:xfrm>
                                    <a:off x="1843314" y="0"/>
                                    <a:ext cx="0" cy="1508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850" name="Straight Connector 4850"/>
                                <wps:cNvCnPr/>
                                <wps:spPr>
                                  <a:xfrm>
                                    <a:off x="2569028" y="0"/>
                                    <a:ext cx="0" cy="1508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851" name="Straight Connector 4851"/>
                                <wps:cNvCnPr/>
                                <wps:spPr>
                                  <a:xfrm>
                                    <a:off x="1103085" y="0"/>
                                    <a:ext cx="0" cy="1508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852" name="Straight Connector 4852"/>
                                <wps:cNvCnPr/>
                                <wps:spPr>
                                  <a:xfrm>
                                    <a:off x="377371" y="0"/>
                                    <a:ext cx="0" cy="1508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853" name="Straight Connector 4853"/>
                                <wps:cNvCnPr/>
                                <wps:spPr>
                                  <a:xfrm>
                                    <a:off x="0" y="0"/>
                                    <a:ext cx="0" cy="1508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854" name="Straight Connector 4854"/>
                                <wps:cNvCnPr/>
                                <wps:spPr>
                                  <a:xfrm>
                                    <a:off x="740228" y="0"/>
                                    <a:ext cx="0" cy="1508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4855" name="Group 4855"/>
                            <wpg:cNvGrpSpPr/>
                            <wpg:grpSpPr>
                              <a:xfrm>
                                <a:off x="0" y="561703"/>
                                <a:ext cx="3439160" cy="332105"/>
                                <a:chOff x="-1" y="0"/>
                                <a:chExt cx="3439565" cy="332370"/>
                              </a:xfrm>
                            </wpg:grpSpPr>
                            <wps:wsp>
                              <wps:cNvPr id="485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36772" y="0"/>
                                  <a:ext cx="259079" cy="31305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B6A066A" w14:textId="77777777" w:rsidR="009F4477" w:rsidRPr="005E4EEA" w:rsidRDefault="009F4477" w:rsidP="009F4477">
                                    <w:pPr>
                                      <w:rPr>
                                        <w:color w:val="002060"/>
                                      </w:rPr>
                                    </w:pPr>
                                    <w:r w:rsidRPr="005E4EEA">
                                      <w:rPr>
                                        <w:rFonts w:ascii="Comic Sans MS" w:hAnsi="Comic Sans MS"/>
                                        <w:color w:val="002060"/>
                                      </w:rPr>
                                      <w:t>π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85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33165" y="14497"/>
                                  <a:ext cx="406399" cy="31305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34C79F8" w14:textId="77777777" w:rsidR="009F4477" w:rsidRPr="005E4EEA" w:rsidRDefault="009F4477" w:rsidP="009F4477">
                                    <w:pPr>
                                      <w:rPr>
                                        <w:color w:val="002060"/>
                                      </w:rPr>
                                    </w:pPr>
                                    <w:r w:rsidRPr="005E4EEA">
                                      <w:rPr>
                                        <w:rFonts w:ascii="Comic Sans MS" w:hAnsi="Comic Sans MS"/>
                                        <w:color w:val="002060"/>
                                      </w:rPr>
                                      <w:t>2π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85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8201" y="0"/>
                                  <a:ext cx="443864" cy="31305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D614CA9" w14:textId="77777777" w:rsidR="009F4477" w:rsidRPr="005E4EEA" w:rsidRDefault="009F4477" w:rsidP="009F4477">
                                    <w:pPr>
                                      <w:rPr>
                                        <w:color w:val="002060"/>
                                      </w:rPr>
                                    </w:pPr>
                                    <w:r w:rsidRPr="005E4EEA">
                                      <w:rPr>
                                        <w:rFonts w:ascii="Comic Sans MS" w:hAnsi="Comic Sans MS"/>
                                        <w:color w:val="002060"/>
                                      </w:rPr>
                                      <w:t>-π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85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1" y="0"/>
                                  <a:ext cx="581024" cy="31305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A3A55F7" w14:textId="77777777" w:rsidR="009F4477" w:rsidRPr="005E4EEA" w:rsidRDefault="009F4477" w:rsidP="009F4477">
                                    <w:pPr>
                                      <w:rPr>
                                        <w:color w:val="002060"/>
                                      </w:rPr>
                                    </w:pPr>
                                    <w:r w:rsidRPr="005E4EEA">
                                      <w:rPr>
                                        <w:rFonts w:ascii="Comic Sans MS" w:hAnsi="Comic Sans MS"/>
                                        <w:color w:val="002060"/>
                                      </w:rPr>
                                      <w:t>-2π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86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09486" y="58050"/>
                                  <a:ext cx="472440" cy="2743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584E542" w14:textId="77777777" w:rsidR="009F4477" w:rsidRPr="00172A65" w:rsidRDefault="009F4477" w:rsidP="009F4477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 xml:space="preserve"> 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s:wsp>
                            <wps:cNvPr id="486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63040" y="0"/>
                                <a:ext cx="259080" cy="2743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C7EA0C9" w14:textId="77777777" w:rsidR="009F4477" w:rsidRPr="005E4EEA" w:rsidRDefault="009F4477" w:rsidP="009F4477">
                                  <w:pPr>
                                    <w:rPr>
                                      <w:b/>
                                      <w:color w:val="002060"/>
                                    </w:rPr>
                                  </w:pPr>
                                  <w:r w:rsidRPr="005E4EEA">
                                    <w:rPr>
                                      <w:b/>
                                      <w:color w:val="002060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486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19349" y="274320"/>
                                <a:ext cx="472440" cy="2743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37C403F" w14:textId="77777777" w:rsidR="009F4477" w:rsidRPr="005E4EEA" w:rsidRDefault="009F4477" w:rsidP="009F4477">
                                  <w:pPr>
                                    <w:rPr>
                                      <w:b/>
                                      <w:color w:val="002060"/>
                                    </w:rPr>
                                  </w:pPr>
                                  <w:r w:rsidRPr="005E4EEA">
                                    <w:rPr>
                                      <w:b/>
                                      <w:color w:val="002060"/>
                                    </w:rPr>
                                    <w:t xml:space="preserve"> 0.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486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93223" y="757646"/>
                                <a:ext cx="472440" cy="2743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5DE57D8" w14:textId="77777777" w:rsidR="009F4477" w:rsidRPr="00172A65" w:rsidRDefault="009F4477" w:rsidP="009F4477">
                                  <w:pPr>
                                    <w:rPr>
                                      <w:b/>
                                    </w:rPr>
                                  </w:pPr>
                                  <w:r w:rsidRPr="005E4EEA">
                                    <w:rPr>
                                      <w:b/>
                                      <w:color w:val="002060"/>
                                    </w:rPr>
                                    <w:t>-0.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  <wps:wsp>
                          <wps:cNvPr id="103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6914" y="600891"/>
                              <a:ext cx="472440" cy="274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81F97D9" w14:textId="77777777" w:rsidR="009F4477" w:rsidRPr="005E4EEA" w:rsidRDefault="009F4477" w:rsidP="009F4477">
                                <w:pPr>
                                  <w:rPr>
                                    <w:b/>
                                    <w:color w:val="002060"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 xml:space="preserve"> </w:t>
                                </w:r>
                                <w:r w:rsidRPr="005E4EEA">
                                  <w:rPr>
                                    <w:b/>
                                    <w:color w:val="00206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412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97726" y="1031966"/>
                            <a:ext cx="47244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66204AD" w14:textId="77777777" w:rsidR="009F4477" w:rsidRPr="005E4EEA" w:rsidRDefault="009F4477" w:rsidP="009F4477">
                              <w:pPr>
                                <w:rPr>
                                  <w:b/>
                                  <w:color w:val="002060"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- </w:t>
                              </w:r>
                              <w:r w:rsidRPr="005E4EEA">
                                <w:rPr>
                                  <w:b/>
                                  <w:color w:val="00206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FF196D6" id="Group 2050" o:spid="_x0000_s1069" style="position:absolute;margin-left:240.25pt;margin-top:12.5pt;width:270.8pt;height:102.85pt;z-index:251672576;mso-width-relative:margin" coordsize="34391,13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">
                <v:group id="Group 2052" o:spid="_x0000_s1070" style="position:absolute;width:34391;height:12534" coordsize="34391,12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QCDxQAAAN0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">
                  <v:group id="Group 2053" o:spid="_x0000_s1071" style="position:absolute;width:34391;height:12537" coordsize="34391,12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aUY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">
                    <v:group id="Group 2054" o:spid="_x0000_s1072" style="position:absolute;left:2090;top:783;width:30480;height:11754" coordsize="30480,11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D1sxwAAAN0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jE6Qv8vglPQK5/AAAA//8DAFBLAQItABQABgAIAAAAIQDb4fbL7gAAAIUBAAATAAAAAAAA&#10;AAAAAAAAAAAAAABbQ29udGVudF9UeXBlc10ueG1sUEsBAi0AFAAGAAgAAAAhAFr0LFu/AAAAFQEA&#10;AAsAAAAAAAAAAAAAAAAAHwEAAF9yZWxzLy5yZWxzUEsBAi0AFAAGAAgAAAAhAHp4PWzHAAAA3QAA&#10;AA8AAAAAAAAAAAAAAAAABwIAAGRycy9kb3ducmV2LnhtbFBLBQYAAAAAAwADALcAAAD7AgAAAAA=&#10;">
                      <v:group id="Group 2075" o:spid="_x0000_s1073" style="position:absolute;top:580;width:30480;height:10014" coordsize="30480,10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">
                        <v:line id="Straight Connector 2076" o:spid="_x0000_s1074" style="position:absolute;visibility:visible;mso-wrap-style:square" from="0,4934" to="30480,4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Z7oYxwAAAN0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JnlP4exOfgFz8AgAA//8DAFBLAQItABQABgAIAAAAIQDb4fbL7gAAAIUBAAATAAAAAAAA&#10;AAAAAAAAAAAAAABbQ29udGVudF9UeXBlc10ueG1sUEsBAi0AFAAGAAgAAAAhAFr0LFu/AAAAFQEA&#10;AAsAAAAAAAAAAAAAAAAAHwEAAF9yZWxzLy5yZWxzUEsBAi0AFAAGAAgAAAAhAPpnuhjHAAAA3QAA&#10;AA8AAAAAAAAAAAAAAAAABwIAAGRycy9kb3ducmV2LnhtbFBLBQYAAAAAAwADALcAAAD7AgAAAAA=&#10;"/>
                        <v:line id="Straight Connector 2077" o:spid="_x0000_s1075" style="position:absolute;visibility:visible;mso-wrap-style:square" from="0,2467" to="30480,2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"/>
                        <v:line id="Straight Connector 2078" o:spid="_x0000_s1076" style="position:absolute;visibility:visible;mso-wrap-style:square" from="0,0" to="3048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"/>
                        <v:line id="Straight Connector 2079" o:spid="_x0000_s1077" style="position:absolute;visibility:visible;mso-wrap-style:square" from="0,10014" to="30480,10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C5qyAAAAN0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"/>
                        <v:line id="Straight Connector 4800" o:spid="_x0000_s1078" style="position:absolute;visibility:visible;mso-wrap-style:square" from="0,7547" to="30480,7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"/>
                      </v:group>
                      <v:group id="Group 4801" o:spid="_x0000_s1079" style="position:absolute;left:580;width:29464;height:11753" coordsize="29464,150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">
                        <v:line id="Straight Connector 4802" o:spid="_x0000_s1080" style="position:absolute;visibility:visible;mso-wrap-style:square" from="14659,0" to="14659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"/>
                        <v:line id="Straight Connector 4803" o:spid="_x0000_s1081" style="position:absolute;visibility:visible;mso-wrap-style:square" from="29464,0" to="29464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"/>
                        <v:line id="Straight Connector 4804" o:spid="_x0000_s1082" style="position:absolute;visibility:visible;mso-wrap-style:square" from="22061,0" to="22061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"/>
                        <v:line id="Straight Connector 4849" o:spid="_x0000_s1083" style="position:absolute;visibility:visible;mso-wrap-style:square" from="18433,0" to="18433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"/>
                        <v:line id="Straight Connector 4850" o:spid="_x0000_s1084" style="position:absolute;visibility:visible;mso-wrap-style:square" from="25690,0" to="25690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"/>
                        <v:line id="Straight Connector 4851" o:spid="_x0000_s1085" style="position:absolute;visibility:visible;mso-wrap-style:square" from="11030,0" to="11030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"/>
                        <v:line id="Straight Connector 4852" o:spid="_x0000_s1086" style="position:absolute;visibility:visible;mso-wrap-style:square" from="3773,0" to="3773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"/>
                        <v:line id="Straight Connector 4853" o:spid="_x0000_s1087" style="position:absolute;visibility:visible;mso-wrap-style:square" from="0,0" to="0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"/>
                        <v:line id="Straight Connector 4854" o:spid="_x0000_s1088" style="position:absolute;visibility:visible;mso-wrap-style:square" from="7402,0" to="7402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"/>
                      </v:group>
                    </v:group>
                    <v:group id="Group 4855" o:spid="_x0000_s1089" style="position:absolute;top:5617;width:34391;height:3321" coordorigin="" coordsize="34395,3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">
                      <v:shape id="_x0000_s1090" type="#_x0000_t202" style="position:absolute;left:23367;width:2591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" filled="f" stroked="f">
                        <v:textbox style="mso-fit-shape-to-text:t">
                          <w:txbxContent>
                            <w:p w14:paraId="6B6A066A" w14:textId="77777777" w:rsidR="009F4477" w:rsidRPr="005E4EEA" w:rsidRDefault="009F4477" w:rsidP="009F4477">
                              <w:pPr>
                                <w:rPr>
                                  <w:color w:val="002060"/>
                                </w:rPr>
                              </w:pPr>
                              <w:r w:rsidRPr="005E4EEA">
                                <w:rPr>
                                  <w:rFonts w:ascii="Comic Sans MS" w:hAnsi="Comic Sans MS"/>
                                  <w:color w:val="002060"/>
                                </w:rPr>
                                <w:t>π</w:t>
                              </w:r>
                            </w:p>
                          </w:txbxContent>
                        </v:textbox>
                      </v:shape>
                      <v:shape id="_x0000_s1091" type="#_x0000_t202" style="position:absolute;left:30331;top:144;width:4064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" filled="f" stroked="f">
                        <v:textbox style="mso-fit-shape-to-text:t">
                          <w:txbxContent>
                            <w:p w14:paraId="534C79F8" w14:textId="77777777" w:rsidR="009F4477" w:rsidRPr="005E4EEA" w:rsidRDefault="009F4477" w:rsidP="009F4477">
                              <w:pPr>
                                <w:rPr>
                                  <w:color w:val="002060"/>
                                </w:rPr>
                              </w:pPr>
                              <w:r w:rsidRPr="005E4EEA">
                                <w:rPr>
                                  <w:rFonts w:ascii="Comic Sans MS" w:hAnsi="Comic Sans MS"/>
                                  <w:color w:val="002060"/>
                                </w:rPr>
                                <w:t>2π</w:t>
                              </w:r>
                            </w:p>
                          </w:txbxContent>
                        </v:textbox>
                      </v:shape>
                      <v:shape id="_x0000_s1092" type="#_x0000_t202" style="position:absolute;left:7982;width:4438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" filled="f" stroked="f">
                        <v:textbox style="mso-fit-shape-to-text:t">
                          <w:txbxContent>
                            <w:p w14:paraId="0D614CA9" w14:textId="77777777" w:rsidR="009F4477" w:rsidRPr="005E4EEA" w:rsidRDefault="009F4477" w:rsidP="009F4477">
                              <w:pPr>
                                <w:rPr>
                                  <w:color w:val="002060"/>
                                </w:rPr>
                              </w:pPr>
                              <w:r w:rsidRPr="005E4EEA">
                                <w:rPr>
                                  <w:rFonts w:ascii="Comic Sans MS" w:hAnsi="Comic Sans MS"/>
                                  <w:color w:val="002060"/>
                                </w:rPr>
                                <w:t>-π</w:t>
                              </w:r>
                            </w:p>
                          </w:txbxContent>
                        </v:textbox>
                      </v:shape>
                      <v:shape id="_x0000_s1093" type="#_x0000_t202" style="position:absolute;width:5810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" filled="f" stroked="f">
                        <v:textbox style="mso-fit-shape-to-text:t">
                          <w:txbxContent>
                            <w:p w14:paraId="2A3A55F7" w14:textId="77777777" w:rsidR="009F4477" w:rsidRPr="005E4EEA" w:rsidRDefault="009F4477" w:rsidP="009F4477">
                              <w:pPr>
                                <w:rPr>
                                  <w:color w:val="002060"/>
                                </w:rPr>
                              </w:pPr>
                              <w:r w:rsidRPr="005E4EEA">
                                <w:rPr>
                                  <w:rFonts w:ascii="Comic Sans MS" w:hAnsi="Comic Sans MS"/>
                                  <w:color w:val="002060"/>
                                </w:rPr>
                                <w:t>-2π</w:t>
                              </w:r>
                            </w:p>
                          </w:txbxContent>
                        </v:textbox>
                      </v:shape>
                      <v:shape id="_x0000_s1094" type="#_x0000_t202" style="position:absolute;left:15094;top:580;width:4725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" filled="f" stroked="f">
                        <v:textbox style="mso-fit-shape-to-text:t">
                          <w:txbxContent>
                            <w:p w14:paraId="0584E542" w14:textId="77777777" w:rsidR="009F4477" w:rsidRPr="00172A65" w:rsidRDefault="009F4477" w:rsidP="009F4477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 0</w:t>
                              </w:r>
                            </w:p>
                          </w:txbxContent>
                        </v:textbox>
                      </v:shape>
                    </v:group>
                    <v:shape id="_x0000_s1095" type="#_x0000_t202" style="position:absolute;left:14630;width:2591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" filled="f" stroked="f">
                      <v:textbox style="mso-fit-shape-to-text:t">
                        <w:txbxContent>
                          <w:p w14:paraId="1C7EA0C9" w14:textId="77777777" w:rsidR="009F4477" w:rsidRPr="005E4EEA" w:rsidRDefault="009F4477" w:rsidP="009F4477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5E4EEA">
                              <w:rPr>
                                <w:b/>
                                <w:color w:val="002060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096" type="#_x0000_t202" style="position:absolute;left:13193;top:2743;width:4724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" filled="f" stroked="f">
                      <v:textbox style="mso-fit-shape-to-text:t">
                        <w:txbxContent>
                          <w:p w14:paraId="137C403F" w14:textId="77777777" w:rsidR="009F4477" w:rsidRPr="005E4EEA" w:rsidRDefault="009F4477" w:rsidP="009F4477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5E4EEA">
                              <w:rPr>
                                <w:b/>
                                <w:color w:val="002060"/>
                              </w:rPr>
                              <w:t xml:space="preserve"> 0.5</w:t>
                            </w:r>
                          </w:p>
                        </w:txbxContent>
                      </v:textbox>
                    </v:shape>
                    <v:shape id="_x0000_s1097" type="#_x0000_t202" style="position:absolute;left:12932;top:7576;width:4724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" filled="f" stroked="f">
                      <v:textbox style="mso-fit-shape-to-text:t">
                        <w:txbxContent>
                          <w:p w14:paraId="05DE57D8" w14:textId="77777777" w:rsidR="009F4477" w:rsidRPr="00172A65" w:rsidRDefault="009F4477" w:rsidP="009F4477">
                            <w:pPr>
                              <w:rPr>
                                <w:b/>
                              </w:rPr>
                            </w:pPr>
                            <w:r w:rsidRPr="005E4EEA">
                              <w:rPr>
                                <w:b/>
                                <w:color w:val="002060"/>
                              </w:rPr>
                              <w:t>-0.5</w:t>
                            </w:r>
                          </w:p>
                        </w:txbxContent>
                      </v:textbox>
                    </v:shape>
                  </v:group>
                  <v:shape id="_x0000_s1098" type="#_x0000_t202" style="position:absolute;left:14369;top:6008;width:4724;height:2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" filled="f" stroked="f">
                    <v:textbox style="mso-fit-shape-to-text:t">
                      <w:txbxContent>
                        <w:p w14:paraId="581F97D9" w14:textId="77777777" w:rsidR="009F4477" w:rsidRPr="005E4EEA" w:rsidRDefault="009F4477" w:rsidP="009F4477">
                          <w:pPr>
                            <w:rPr>
                              <w:b/>
                              <w:color w:val="002060"/>
                            </w:rPr>
                          </w:pPr>
                          <w:r>
                            <w:rPr>
                              <w:b/>
                            </w:rPr>
                            <w:t xml:space="preserve"> </w:t>
                          </w:r>
                          <w:r w:rsidRPr="005E4EEA">
                            <w:rPr>
                              <w:b/>
                              <w:color w:val="002060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_x0000_s1099" type="#_x0000_t202" style="position:absolute;left:13977;top:10319;width:4724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" filled="f" stroked="f">
                  <v:textbox style="mso-fit-shape-to-text:t">
                    <w:txbxContent>
                      <w:p w14:paraId="666204AD" w14:textId="77777777" w:rsidR="009F4477" w:rsidRPr="005E4EEA" w:rsidRDefault="009F4477" w:rsidP="009F4477">
                        <w:pPr>
                          <w:rPr>
                            <w:b/>
                            <w:color w:val="002060"/>
                          </w:rPr>
                        </w:pPr>
                        <w:r>
                          <w:rPr>
                            <w:b/>
                          </w:rPr>
                          <w:t xml:space="preserve">- </w:t>
                        </w:r>
                        <w:r w:rsidRPr="005E4EEA">
                          <w:rPr>
                            <w:b/>
                            <w:color w:val="002060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B52D77F" w14:textId="77777777" w:rsidR="008B3027" w:rsidRPr="00323D9C" w:rsidRDefault="00F26A42" w:rsidP="00CE5196">
      <w:pPr>
        <w:rPr>
          <w:rFonts w:eastAsiaTheme="minorHAnsi"/>
          <w:color w:val="auto"/>
        </w:rPr>
      </w:pPr>
      <w:r>
        <w:rPr>
          <w:rFonts w:eastAsiaTheme="minorHAnsi"/>
          <w:color w:val="auto"/>
        </w:rPr>
        <w:t>8</w:t>
      </w:r>
      <w:r w:rsidR="00E605CC" w:rsidRPr="00323D9C">
        <w:rPr>
          <w:rFonts w:eastAsiaTheme="minorHAnsi"/>
          <w:color w:val="auto"/>
        </w:rPr>
        <w:t xml:space="preserve">)  What is the </w:t>
      </w:r>
      <w:r w:rsidR="00E34757" w:rsidRPr="00323D9C">
        <w:rPr>
          <w:rFonts w:eastAsiaTheme="minorHAnsi"/>
          <w:color w:val="auto"/>
        </w:rPr>
        <w:t>period</w:t>
      </w:r>
      <w:r w:rsidR="00E605CC" w:rsidRPr="00323D9C">
        <w:rPr>
          <w:rFonts w:eastAsiaTheme="minorHAnsi"/>
          <w:color w:val="auto"/>
        </w:rPr>
        <w:t xml:space="preserve"> of the graph?</w:t>
      </w:r>
    </w:p>
    <w:p w14:paraId="14221CC0" w14:textId="77777777" w:rsidR="00E605CC" w:rsidRPr="00323D9C" w:rsidRDefault="00E605CC" w:rsidP="00E605CC">
      <w:pPr>
        <w:autoSpaceDE w:val="0"/>
        <w:autoSpaceDN w:val="0"/>
        <w:adjustRightInd w:val="0"/>
        <w:rPr>
          <w:color w:val="auto"/>
          <w:sz w:val="8"/>
          <w:szCs w:val="8"/>
        </w:rPr>
      </w:pPr>
    </w:p>
    <w:p w14:paraId="7BB59DA8" w14:textId="77777777" w:rsidR="00E605CC" w:rsidRPr="00323D9C" w:rsidRDefault="00E605CC" w:rsidP="00E605CC">
      <w:pPr>
        <w:autoSpaceDE w:val="0"/>
        <w:autoSpaceDN w:val="0"/>
        <w:adjustRightInd w:val="0"/>
        <w:ind w:firstLine="720"/>
        <w:rPr>
          <w:color w:val="auto"/>
        </w:rPr>
      </w:pPr>
      <w:r w:rsidRPr="00323D9C">
        <w:rPr>
          <w:color w:val="auto"/>
        </w:rPr>
        <w:t xml:space="preserve">a)  1 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</w:r>
    </w:p>
    <w:p w14:paraId="016E20CF" w14:textId="77777777" w:rsidR="00E605CC" w:rsidRPr="00323D9C" w:rsidRDefault="00E605CC" w:rsidP="00E605CC">
      <w:pPr>
        <w:autoSpaceDE w:val="0"/>
        <w:autoSpaceDN w:val="0"/>
        <w:adjustRightInd w:val="0"/>
        <w:ind w:firstLine="720"/>
        <w:rPr>
          <w:color w:val="auto"/>
          <w:sz w:val="8"/>
          <w:szCs w:val="8"/>
        </w:rPr>
      </w:pPr>
    </w:p>
    <w:p w14:paraId="78ED5287" w14:textId="77777777" w:rsidR="00E605CC" w:rsidRPr="00323D9C" w:rsidRDefault="00E605CC" w:rsidP="00E605CC">
      <w:pPr>
        <w:autoSpaceDE w:val="0"/>
        <w:autoSpaceDN w:val="0"/>
        <w:adjustRightInd w:val="0"/>
        <w:ind w:firstLine="720"/>
        <w:rPr>
          <w:color w:val="auto"/>
        </w:rPr>
      </w:pPr>
      <w:r w:rsidRPr="00323D9C">
        <w:rPr>
          <w:color w:val="auto"/>
        </w:rPr>
        <w:t xml:space="preserve">b)  </w:t>
      </w:r>
      <w:r w:rsidR="007324E2" w:rsidRPr="00323D9C">
        <w:rPr>
          <w:color w:val="auto"/>
        </w:rPr>
        <w:t>2</w:t>
      </w:r>
      <w:r w:rsidRPr="00323D9C">
        <w:rPr>
          <w:color w:val="auto"/>
        </w:rPr>
        <w:t xml:space="preserve"> 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</w:r>
    </w:p>
    <w:p w14:paraId="43840120" w14:textId="77777777" w:rsidR="00E605CC" w:rsidRPr="00323D9C" w:rsidRDefault="00E605CC" w:rsidP="00E605CC">
      <w:pPr>
        <w:autoSpaceDE w:val="0"/>
        <w:autoSpaceDN w:val="0"/>
        <w:adjustRightInd w:val="0"/>
        <w:ind w:firstLine="720"/>
        <w:rPr>
          <w:color w:val="auto"/>
          <w:sz w:val="8"/>
          <w:szCs w:val="8"/>
        </w:rPr>
      </w:pPr>
    </w:p>
    <w:p w14:paraId="3A2C0636" w14:textId="77777777" w:rsidR="00E605CC" w:rsidRPr="00323D9C" w:rsidRDefault="00E605CC" w:rsidP="00E605CC">
      <w:pPr>
        <w:autoSpaceDE w:val="0"/>
        <w:autoSpaceDN w:val="0"/>
        <w:adjustRightInd w:val="0"/>
        <w:ind w:firstLine="720"/>
        <w:rPr>
          <w:color w:val="auto"/>
        </w:rPr>
      </w:pPr>
      <w:r w:rsidRPr="00323D9C">
        <w:rPr>
          <w:iCs/>
          <w:color w:val="auto"/>
        </w:rPr>
        <w:t>c)</w:t>
      </w:r>
      <w:r w:rsidRPr="00323D9C">
        <w:rPr>
          <w:i/>
          <w:iCs/>
          <w:color w:val="auto"/>
        </w:rPr>
        <w:t xml:space="preserve">  </w:t>
      </w:r>
      <w:r w:rsidRPr="00323D9C">
        <w:rPr>
          <w:rFonts w:ascii="Cambria Math" w:hAnsi="Cambria Math" w:cs="Cambria Math"/>
          <w:color w:val="auto"/>
        </w:rPr>
        <w:t>𝜋</w:t>
      </w:r>
      <w:r w:rsidRPr="00323D9C">
        <w:rPr>
          <w:color w:val="auto"/>
        </w:rPr>
        <w:t xml:space="preserve"> </w:t>
      </w:r>
      <w:r w:rsidRPr="00323D9C">
        <w:rPr>
          <w:color w:val="auto"/>
        </w:rPr>
        <w:tab/>
      </w:r>
      <w:r w:rsidRPr="00323D9C">
        <w:rPr>
          <w:color w:val="auto"/>
        </w:rPr>
        <w:tab/>
      </w:r>
      <w:r w:rsidRPr="00323D9C">
        <w:rPr>
          <w:color w:val="auto"/>
        </w:rPr>
        <w:tab/>
      </w:r>
    </w:p>
    <w:p w14:paraId="45F71A70" w14:textId="77777777" w:rsidR="00E605CC" w:rsidRPr="00323D9C" w:rsidRDefault="00E605CC" w:rsidP="00E605CC">
      <w:pPr>
        <w:autoSpaceDE w:val="0"/>
        <w:autoSpaceDN w:val="0"/>
        <w:adjustRightInd w:val="0"/>
        <w:ind w:firstLine="720"/>
        <w:rPr>
          <w:color w:val="auto"/>
          <w:sz w:val="8"/>
          <w:szCs w:val="8"/>
        </w:rPr>
      </w:pPr>
    </w:p>
    <w:p w14:paraId="33BE05D7" w14:textId="77777777" w:rsidR="00E605CC" w:rsidRPr="00323D9C" w:rsidRDefault="00E605CC" w:rsidP="00E605CC">
      <w:pPr>
        <w:autoSpaceDE w:val="0"/>
        <w:autoSpaceDN w:val="0"/>
        <w:adjustRightInd w:val="0"/>
        <w:ind w:firstLine="720"/>
        <w:rPr>
          <w:color w:val="auto"/>
        </w:rPr>
      </w:pPr>
      <w:r w:rsidRPr="00323D9C">
        <w:rPr>
          <w:color w:val="auto"/>
        </w:rPr>
        <w:t>d)  2</w:t>
      </w:r>
      <w:r w:rsidR="007324E2" w:rsidRPr="00323D9C">
        <w:rPr>
          <w:rFonts w:ascii="Cambria Math" w:hAnsi="Cambria Math" w:cs="Cambria Math"/>
          <w:color w:val="auto"/>
        </w:rPr>
        <w:t>𝜋</w:t>
      </w:r>
      <w:r w:rsidRPr="00323D9C">
        <w:rPr>
          <w:color w:val="auto"/>
        </w:rPr>
        <w:t xml:space="preserve"> </w:t>
      </w:r>
    </w:p>
    <w:p w14:paraId="1BF2EA11" w14:textId="77777777" w:rsidR="00E605CC" w:rsidRPr="00323D9C" w:rsidRDefault="00E605CC" w:rsidP="00E605CC">
      <w:pPr>
        <w:rPr>
          <w:rFonts w:eastAsiaTheme="minorHAnsi"/>
          <w:color w:val="auto"/>
        </w:rPr>
      </w:pPr>
    </w:p>
    <w:p w14:paraId="510A434D" w14:textId="77777777" w:rsidR="00D413EE" w:rsidRPr="00323D9C" w:rsidRDefault="00F26A42">
      <w:pPr>
        <w:rPr>
          <w:color w:val="auto"/>
          <w:bdr w:val="none" w:sz="0" w:space="0" w:color="auto" w:frame="1"/>
        </w:rPr>
      </w:pPr>
      <w:r>
        <w:rPr>
          <w:color w:val="auto"/>
          <w:bdr w:val="none" w:sz="0" w:space="0" w:color="auto" w:frame="1"/>
        </w:rPr>
        <w:t>9</w:t>
      </w:r>
      <w:r w:rsidR="00D578BA" w:rsidRPr="00323D9C">
        <w:rPr>
          <w:color w:val="auto"/>
          <w:bdr w:val="none" w:sz="0" w:space="0" w:color="auto" w:frame="1"/>
        </w:rPr>
        <w:t xml:space="preserve">)  The period of a transformed sine function is </w:t>
      </w:r>
      <w:r w:rsidR="009F4477">
        <w:rPr>
          <w:color w:val="auto"/>
          <w:bdr w:val="none" w:sz="0" w:space="0" w:color="auto" w:frame="1"/>
        </w:rPr>
        <w:t>5</w:t>
      </w:r>
      <w:r w:rsidR="00D578BA" w:rsidRPr="00323D9C">
        <w:rPr>
          <w:rFonts w:ascii="Cambria Math" w:hAnsi="Cambria Math" w:cs="Cambria Math"/>
          <w:color w:val="auto"/>
        </w:rPr>
        <w:t>𝜋</w:t>
      </w:r>
      <w:r w:rsidR="001B46B4" w:rsidRPr="009F4477">
        <w:rPr>
          <w:color w:val="auto"/>
          <w:bdr w:val="none" w:sz="0" w:space="0" w:color="auto" w:frame="1"/>
        </w:rPr>
        <w:t>/</w:t>
      </w:r>
      <w:r w:rsidR="009F4477" w:rsidRPr="009F4477">
        <w:rPr>
          <w:color w:val="auto"/>
          <w:bdr w:val="none" w:sz="0" w:space="0" w:color="auto" w:frame="1"/>
        </w:rPr>
        <w:t>3</w:t>
      </w:r>
      <w:r w:rsidR="00D578BA" w:rsidRPr="00323D9C">
        <w:rPr>
          <w:color w:val="auto"/>
          <w:bdr w:val="none" w:sz="0" w:space="0" w:color="auto" w:frame="1"/>
        </w:rPr>
        <w:t>. What is the frequency?</w:t>
      </w:r>
    </w:p>
    <w:p w14:paraId="11C4B27F" w14:textId="77777777" w:rsidR="00D413EE" w:rsidRPr="00323D9C" w:rsidRDefault="00D413EE">
      <w:pPr>
        <w:rPr>
          <w:color w:val="auto"/>
          <w:bdr w:val="none" w:sz="0" w:space="0" w:color="auto" w:frame="1"/>
        </w:rPr>
      </w:pPr>
    </w:p>
    <w:p w14:paraId="42007D97" w14:textId="77777777" w:rsidR="00D413EE" w:rsidRPr="00323D9C" w:rsidRDefault="00D413EE">
      <w:pPr>
        <w:rPr>
          <w:color w:val="auto"/>
          <w:bdr w:val="none" w:sz="0" w:space="0" w:color="auto" w:frame="1"/>
        </w:rPr>
      </w:pPr>
    </w:p>
    <w:p w14:paraId="27DEE053" w14:textId="77777777" w:rsidR="00F26A42" w:rsidRDefault="00F26A42">
      <w:pPr>
        <w:rPr>
          <w:rFonts w:eastAsiaTheme="minorHAnsi"/>
          <w:b/>
          <w:bCs/>
          <w:color w:val="auto"/>
        </w:rPr>
      </w:pPr>
      <w:r>
        <w:rPr>
          <w:rFonts w:eastAsiaTheme="minorHAnsi"/>
          <w:b/>
          <w:bCs/>
          <w:color w:val="auto"/>
        </w:rPr>
        <w:br w:type="page"/>
      </w:r>
    </w:p>
    <w:p w14:paraId="2C509B28" w14:textId="32E55B6B" w:rsidR="00323D9C" w:rsidRPr="00323D9C" w:rsidRDefault="005E4EEA" w:rsidP="00323D9C">
      <w:pPr>
        <w:rPr>
          <w:rFonts w:eastAsiaTheme="minorHAnsi"/>
          <w:b/>
          <w:bCs/>
          <w:color w:val="auto"/>
        </w:rPr>
      </w:pPr>
      <w:r>
        <w:rPr>
          <w:rFonts w:eastAsiaTheme="minorHAnsi"/>
          <w:bCs/>
          <w:noProof/>
          <w:color w:val="auto"/>
        </w:rPr>
        <w:lastRenderedPageBreak/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464FA4B1" wp14:editId="252540F2">
                <wp:simplePos x="0" y="0"/>
                <wp:positionH relativeFrom="column">
                  <wp:posOffset>3429000</wp:posOffset>
                </wp:positionH>
                <wp:positionV relativeFrom="paragraph">
                  <wp:posOffset>172085</wp:posOffset>
                </wp:positionV>
                <wp:extent cx="1895475" cy="1066800"/>
                <wp:effectExtent l="0" t="0" r="28575" b="1905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5475" cy="10668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209B977" id="Rectangle 13" o:spid="_x0000_s1026" style="position:absolute;margin-left:270pt;margin-top:13.55pt;width:149.25pt;height:84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" fillcolor="#4f81bd [3204]" strokecolor="#243f60 [1604]" strokeweight="2pt"/>
            </w:pict>
          </mc:Fallback>
        </mc:AlternateContent>
      </w:r>
      <w:r w:rsidR="008D2426" w:rsidRPr="00323D9C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FAF2BB5" wp14:editId="6C449944">
                <wp:simplePos x="0" y="0"/>
                <wp:positionH relativeFrom="column">
                  <wp:posOffset>5469778</wp:posOffset>
                </wp:positionH>
                <wp:positionV relativeFrom="paragraph">
                  <wp:posOffset>151130</wp:posOffset>
                </wp:positionV>
                <wp:extent cx="1219200" cy="1161143"/>
                <wp:effectExtent l="0" t="0" r="19050" b="20320"/>
                <wp:wrapNone/>
                <wp:docPr id="410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116114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A3CB6C" w14:textId="77777777" w:rsidR="006E317C" w:rsidRPr="008D2426" w:rsidRDefault="006E317C" w:rsidP="008D2426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8D2426">
                              <w:rPr>
                                <w:b/>
                              </w:rPr>
                              <w:t>Impedance</w:t>
                            </w:r>
                          </w:p>
                          <w:p w14:paraId="61BFEA9D" w14:textId="77777777" w:rsidR="006E317C" w:rsidRDefault="006E317C" w:rsidP="008D2426">
                            <w:pPr>
                              <w:jc w:val="center"/>
                            </w:pPr>
                            <w:r>
                              <w:t xml:space="preserve">Z =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C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w:p>
                          <w:p w14:paraId="1A9876F5" w14:textId="77777777" w:rsidR="006E317C" w:rsidRPr="008D2426" w:rsidRDefault="006E317C" w:rsidP="008D2426">
                            <w:pPr>
                              <w:jc w:val="center"/>
                              <w:rPr>
                                <w:iCs/>
                                <w:color w:val="auto"/>
                              </w:rPr>
                            </w:pPr>
                            <w:r w:rsidRPr="008D2426">
                              <w:rPr>
                                <w:rFonts w:eastAsia="Calibri"/>
                                <w:b/>
                                <w:color w:val="auto"/>
                              </w:rPr>
                              <w:t>phase angle</w:t>
                            </w:r>
                          </w:p>
                          <w:p w14:paraId="66185A63" w14:textId="77777777" w:rsidR="006E317C" w:rsidRPr="000E67AD" w:rsidRDefault="006E317C" w:rsidP="008D2426">
                            <w:pPr>
                              <w:jc w:val="center"/>
                            </w:pPr>
                            <w:r w:rsidRPr="008D2426">
                              <w:rPr>
                                <w:i/>
                                <w:iCs/>
                                <w:color w:val="auto"/>
                              </w:rPr>
                              <w:t>θ</w:t>
                            </w:r>
                            <w:r w:rsidRPr="008D2426">
                              <w:rPr>
                                <w:iCs/>
                                <w:color w:val="auto"/>
                              </w:rPr>
                              <w:t xml:space="preserve"> = tan</w:t>
                            </w:r>
                            <w:r w:rsidRPr="008D2426">
                              <w:rPr>
                                <w:iCs/>
                                <w:color w:val="auto"/>
                                <w:vertAlign w:val="superscript"/>
                              </w:rPr>
                              <w:t>-1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color w:val="auto"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auto"/>
                                          <w:sz w:val="28"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color w:val="auto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color w:val="auto"/>
                                              <w:sz w:val="28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color w:val="auto"/>
                                              <w:sz w:val="28"/>
                                              <w:szCs w:val="28"/>
                                            </w:rPr>
                                            <m:t>c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color w:val="auto"/>
                                          <w:sz w:val="28"/>
                                          <w:szCs w:val="28"/>
                                        </w:rPr>
                                        <m:t>R</m:t>
                                      </m:r>
                                    </m:den>
                                  </m:f>
                                </m:e>
                              </m:d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AF2BB5" id="_x0000_s1100" type="#_x0000_t202" style="position:absolute;margin-left:430.7pt;margin-top:11.9pt;width:96pt;height:91.4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" filled="f">
                <v:textbox>
                  <w:txbxContent>
                    <w:p w14:paraId="77A3CB6C" w14:textId="77777777" w:rsidR="006E317C" w:rsidRPr="008D2426" w:rsidRDefault="006E317C" w:rsidP="008D2426">
                      <w:pPr>
                        <w:jc w:val="center"/>
                        <w:rPr>
                          <w:b/>
                        </w:rPr>
                      </w:pPr>
                      <w:r w:rsidRPr="008D2426">
                        <w:rPr>
                          <w:b/>
                        </w:rPr>
                        <w:t>Impedance</w:t>
                      </w:r>
                    </w:p>
                    <w:p w14:paraId="61BFEA9D" w14:textId="77777777" w:rsidR="006E317C" w:rsidRDefault="006E317C" w:rsidP="008D2426">
                      <w:pPr>
                        <w:jc w:val="center"/>
                      </w:pPr>
                      <w:r>
                        <w:t xml:space="preserve">Z = 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w:p>
                    <w:p w14:paraId="1A9876F5" w14:textId="77777777" w:rsidR="006E317C" w:rsidRPr="008D2426" w:rsidRDefault="006E317C" w:rsidP="008D2426">
                      <w:pPr>
                        <w:jc w:val="center"/>
                        <w:rPr>
                          <w:iCs/>
                          <w:color w:val="auto"/>
                        </w:rPr>
                      </w:pPr>
                      <w:r w:rsidRPr="008D2426">
                        <w:rPr>
                          <w:rFonts w:eastAsia="Calibri"/>
                          <w:b/>
                          <w:color w:val="auto"/>
                        </w:rPr>
                        <w:t>phase angle</w:t>
                      </w:r>
                    </w:p>
                    <w:p w14:paraId="66185A63" w14:textId="77777777" w:rsidR="006E317C" w:rsidRPr="000E67AD" w:rsidRDefault="006E317C" w:rsidP="008D2426">
                      <w:pPr>
                        <w:jc w:val="center"/>
                      </w:pPr>
                      <w:r w:rsidRPr="008D2426">
                        <w:rPr>
                          <w:i/>
                          <w:iCs/>
                          <w:color w:val="auto"/>
                        </w:rPr>
                        <w:t>θ</w:t>
                      </w:r>
                      <w:r w:rsidRPr="008D2426">
                        <w:rPr>
                          <w:iCs/>
                          <w:color w:val="auto"/>
                        </w:rPr>
                        <w:t xml:space="preserve"> = tan</w:t>
                      </w:r>
                      <w:r w:rsidRPr="008D2426">
                        <w:rPr>
                          <w:iCs/>
                          <w:color w:val="auto"/>
                          <w:vertAlign w:val="superscript"/>
                        </w:rPr>
                        <w:t>-1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color w:val="auto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auto"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color w:val="auto"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auto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auto"/>
                                        <w:sz w:val="28"/>
                                        <w:szCs w:val="28"/>
                                      </w:rPr>
                                      <m:t>c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color w:val="auto"/>
                                    <w:sz w:val="28"/>
                                    <w:szCs w:val="28"/>
                                  </w:rPr>
                                  <m:t>R</m:t>
                                </m:r>
                              </m:den>
                            </m:f>
                          </m:e>
                        </m:d>
                      </m:oMath>
                    </w:p>
                  </w:txbxContent>
                </v:textbox>
              </v:shape>
            </w:pict>
          </mc:Fallback>
        </mc:AlternateContent>
      </w:r>
      <w:r w:rsidR="00323D9C">
        <w:rPr>
          <w:rFonts w:eastAsiaTheme="minorHAnsi"/>
          <w:b/>
          <w:bCs/>
          <w:color w:val="auto"/>
        </w:rPr>
        <w:t xml:space="preserve">RC </w:t>
      </w:r>
      <w:r w:rsidR="00323D9C" w:rsidRPr="00323D9C">
        <w:rPr>
          <w:rFonts w:eastAsiaTheme="minorHAnsi"/>
          <w:b/>
          <w:bCs/>
          <w:color w:val="auto"/>
        </w:rPr>
        <w:t>Circuit Analysis</w:t>
      </w:r>
    </w:p>
    <w:p w14:paraId="2B5D208E" w14:textId="4A68D5F8" w:rsidR="00323D9C" w:rsidRPr="00323D9C" w:rsidRDefault="008D2426" w:rsidP="00323D9C">
      <w:pPr>
        <w:rPr>
          <w:rFonts w:eastAsiaTheme="minorHAnsi"/>
          <w:bCs/>
          <w:color w:val="auto"/>
          <w:sz w:val="8"/>
          <w:szCs w:val="8"/>
        </w:rPr>
      </w:pPr>
      <w:r w:rsidRPr="001155DE">
        <w:rPr>
          <w:rFonts w:eastAsiaTheme="minorHAnsi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3E689918" wp14:editId="4DC6090E">
                <wp:simplePos x="0" y="0"/>
                <wp:positionH relativeFrom="column">
                  <wp:posOffset>3390900</wp:posOffset>
                </wp:positionH>
                <wp:positionV relativeFrom="paragraph">
                  <wp:posOffset>4763</wp:posOffset>
                </wp:positionV>
                <wp:extent cx="1861811" cy="981075"/>
                <wp:effectExtent l="0" t="0" r="5715" b="28575"/>
                <wp:wrapNone/>
                <wp:docPr id="4146" name="Group 41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1811" cy="981075"/>
                          <a:chOff x="0" y="0"/>
                          <a:chExt cx="1861811" cy="981075"/>
                        </a:xfrm>
                      </wpg:grpSpPr>
                      <wpg:grpSp>
                        <wpg:cNvPr id="4147" name="Group 4147"/>
                        <wpg:cNvGrpSpPr/>
                        <wpg:grpSpPr>
                          <a:xfrm>
                            <a:off x="0" y="0"/>
                            <a:ext cx="1861811" cy="981075"/>
                            <a:chOff x="0" y="0"/>
                            <a:chExt cx="1861811" cy="981075"/>
                          </a:xfrm>
                        </wpg:grpSpPr>
                        <wps:wsp>
                          <wps:cNvPr id="4148" name="Straight Connector 4148"/>
                          <wps:cNvCnPr/>
                          <wps:spPr>
                            <a:xfrm>
                              <a:off x="1033462" y="295275"/>
                              <a:ext cx="34734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149" name="Straight Connector 4149"/>
                          <wps:cNvCnPr/>
                          <wps:spPr>
                            <a:xfrm>
                              <a:off x="381000" y="295275"/>
                              <a:ext cx="37909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4150" name="Group 4150"/>
                          <wpg:cNvGrpSpPr/>
                          <wpg:grpSpPr>
                            <a:xfrm>
                              <a:off x="1385887" y="219075"/>
                              <a:ext cx="69215" cy="158115"/>
                              <a:chOff x="52648" y="0"/>
                              <a:chExt cx="33546" cy="309245"/>
                            </a:xfrm>
                          </wpg:grpSpPr>
                          <wps:wsp>
                            <wps:cNvPr id="4151" name="Straight Connector 4151"/>
                            <wps:cNvCnPr/>
                            <wps:spPr>
                              <a:xfrm>
                                <a:off x="52648" y="0"/>
                                <a:ext cx="0" cy="30924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52" name="Straight Connector 4152"/>
                            <wps:cNvCnPr/>
                            <wps:spPr>
                              <a:xfrm>
                                <a:off x="86194" y="0"/>
                                <a:ext cx="0" cy="30924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4153" name="Straight Connector 4153"/>
                          <wps:cNvCnPr/>
                          <wps:spPr>
                            <a:xfrm>
                              <a:off x="1457325" y="295275"/>
                              <a:ext cx="32004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4154" name="Group 4154"/>
                          <wpg:cNvGrpSpPr/>
                          <wpg:grpSpPr>
                            <a:xfrm>
                              <a:off x="752475" y="238125"/>
                              <a:ext cx="281940" cy="60325"/>
                              <a:chOff x="2381" y="0"/>
                              <a:chExt cx="282258" cy="60637"/>
                            </a:xfrm>
                          </wpg:grpSpPr>
                          <wps:wsp>
                            <wps:cNvPr id="4155" name="Straight Connector 4155"/>
                            <wps:cNvCnPr/>
                            <wps:spPr>
                              <a:xfrm>
                                <a:off x="44926" y="0"/>
                                <a:ext cx="34990" cy="55984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56" name="Straight Connector 4156"/>
                            <wps:cNvCnPr/>
                            <wps:spPr>
                              <a:xfrm rot="4200000">
                                <a:off x="11588" y="2388"/>
                                <a:ext cx="36195" cy="5461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57" name="Straight Connector 4157"/>
                            <wps:cNvCnPr/>
                            <wps:spPr>
                              <a:xfrm>
                                <a:off x="116364" y="0"/>
                                <a:ext cx="34925" cy="5588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58" name="Straight Connector 4158"/>
                            <wps:cNvCnPr/>
                            <wps:spPr>
                              <a:xfrm rot="4200000">
                                <a:off x="78265" y="4762"/>
                                <a:ext cx="36195" cy="5461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59" name="Straight Connector 4159"/>
                            <wps:cNvCnPr/>
                            <wps:spPr>
                              <a:xfrm>
                                <a:off x="180658" y="2381"/>
                                <a:ext cx="34925" cy="5588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60" name="Straight Connector 4160"/>
                            <wps:cNvCnPr/>
                            <wps:spPr>
                              <a:xfrm rot="4200000">
                                <a:off x="147320" y="2381"/>
                                <a:ext cx="36195" cy="5461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61" name="Straight Connector 4161"/>
                            <wps:cNvCnPr/>
                            <wps:spPr>
                              <a:xfrm>
                                <a:off x="249714" y="4757"/>
                                <a:ext cx="34925" cy="5588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62" name="Straight Connector 4162"/>
                            <wps:cNvCnPr/>
                            <wps:spPr>
                              <a:xfrm rot="4200000">
                                <a:off x="213995" y="4757"/>
                                <a:ext cx="36195" cy="5461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416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950" y="0"/>
                              <a:ext cx="328612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AEA2051" w14:textId="77777777" w:rsidR="006E317C" w:rsidRDefault="006E317C" w:rsidP="00323D9C"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6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1587" y="4763"/>
                              <a:ext cx="385763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45A094E" w14:textId="77777777" w:rsidR="006E317C" w:rsidRDefault="006E317C" w:rsidP="00323D9C">
                                <w:r>
                                  <w:t>X</w:t>
                                </w:r>
                                <w:r w:rsidRPr="00CE46E2">
                                  <w:rPr>
                                    <w:vertAlign w:val="subscript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6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0562" y="366713"/>
                              <a:ext cx="514350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35C712B" w14:textId="77777777" w:rsidR="006E317C" w:rsidRDefault="006E317C" w:rsidP="00323D9C">
                                <w:r>
                                  <w:t>2</w:t>
                                </w:r>
                                <w:r w:rsidR="00177386">
                                  <w:t>5</w:t>
                                </w:r>
                                <w:r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6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2050" y="371475"/>
                              <a:ext cx="576262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6F5AB88" w14:textId="77777777" w:rsidR="006E317C" w:rsidRDefault="00177386" w:rsidP="00323D9C">
                                <w:r>
                                  <w:t>45</w:t>
                                </w:r>
                                <w:r w:rsidR="006E317C"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67" name="Straight Connector 4167"/>
                          <wps:cNvCnPr/>
                          <wps:spPr>
                            <a:xfrm>
                              <a:off x="381000" y="295275"/>
                              <a:ext cx="0" cy="2286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16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887" y="466725"/>
                              <a:ext cx="328613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6A448CB" w14:textId="77777777" w:rsidR="006E317C" w:rsidRDefault="006E317C" w:rsidP="00323D9C">
                                <w:r>
                                  <w:t>~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6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66725"/>
                              <a:ext cx="385762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FEFF1A2" w14:textId="77777777" w:rsidR="006E317C" w:rsidRDefault="006E317C" w:rsidP="00323D9C">
                                <w: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70" name="Straight Connector 4170"/>
                          <wps:cNvCnPr/>
                          <wps:spPr>
                            <a:xfrm>
                              <a:off x="381000" y="685800"/>
                              <a:ext cx="0" cy="2286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4171" name="Group 4171"/>
                          <wpg:cNvGrpSpPr/>
                          <wpg:grpSpPr>
                            <a:xfrm>
                              <a:off x="1704966" y="914400"/>
                              <a:ext cx="156845" cy="66675"/>
                              <a:chOff x="-85734" y="0"/>
                              <a:chExt cx="156845" cy="66675"/>
                            </a:xfrm>
                          </wpg:grpSpPr>
                          <wps:wsp>
                            <wps:cNvPr id="4172" name="Straight Connector 4172"/>
                            <wps:cNvCnPr/>
                            <wps:spPr>
                              <a:xfrm>
                                <a:off x="-85734" y="0"/>
                                <a:ext cx="1568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73" name="Straight Connector 4173"/>
                            <wps:cNvCnPr/>
                            <wps:spPr>
                              <a:xfrm>
                                <a:off x="-52397" y="33337"/>
                                <a:ext cx="9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74" name="Straight Connector 4174"/>
                            <wps:cNvCnPr/>
                            <wps:spPr>
                              <a:xfrm>
                                <a:off x="-28584" y="66675"/>
                                <a:ext cx="45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175" name="Group 4175"/>
                          <wpg:cNvGrpSpPr/>
                          <wpg:grpSpPr>
                            <a:xfrm>
                              <a:off x="304800" y="914400"/>
                              <a:ext cx="156845" cy="66675"/>
                              <a:chOff x="0" y="0"/>
                              <a:chExt cx="156845" cy="66675"/>
                            </a:xfrm>
                          </wpg:grpSpPr>
                          <wps:wsp>
                            <wps:cNvPr id="4176" name="Straight Connector 4176"/>
                            <wps:cNvCnPr/>
                            <wps:spPr>
                              <a:xfrm>
                                <a:off x="0" y="0"/>
                                <a:ext cx="1568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77" name="Straight Connector 4177"/>
                            <wps:cNvCnPr/>
                            <wps:spPr>
                              <a:xfrm>
                                <a:off x="33337" y="33337"/>
                                <a:ext cx="9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78" name="Straight Connector 4178"/>
                            <wps:cNvCnPr/>
                            <wps:spPr>
                              <a:xfrm>
                                <a:off x="57150" y="66675"/>
                                <a:ext cx="45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4179" name="Straight Connector 4179"/>
                          <wps:cNvCnPr/>
                          <wps:spPr>
                            <a:xfrm>
                              <a:off x="1784578" y="295275"/>
                              <a:ext cx="0" cy="61404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4180" name="Oval 4180"/>
                        <wps:cNvSpPr/>
                        <wps:spPr>
                          <a:xfrm>
                            <a:off x="300037" y="523875"/>
                            <a:ext cx="164465" cy="164465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E689918" id="Group 4146" o:spid="_x0000_s1101" style="position:absolute;margin-left:267pt;margin-top:.4pt;width:146.6pt;height:77.25pt;z-index:251671552" coordsize="18618,9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">
                <v:group id="Group 4147" o:spid="_x0000_s1102" style="position:absolute;width:18618;height:9810" coordsize="18618,9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">
                  <v:line id="Straight Connector 4148" o:spid="_x0000_s1103" style="position:absolute;visibility:visible;mso-wrap-style:square" from="10334,2952" to="13808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"/>
                  <v:line id="Straight Connector 4149" o:spid="_x0000_s1104" style="position:absolute;visibility:visible;mso-wrap-style:square" from="3810,2952" to="7600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"/>
                  <v:group id="Group 4150" o:spid="_x0000_s1105" style="position:absolute;left:13858;top:2190;width:693;height:1581" coordorigin="52648" coordsize="33546,309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">
                    <v:line id="Straight Connector 4151" o:spid="_x0000_s1106" style="position:absolute;visibility:visible;mso-wrap-style:square" from="52648,0" to="52648,309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"/>
                    <v:line id="Straight Connector 4152" o:spid="_x0000_s1107" style="position:absolute;visibility:visible;mso-wrap-style:square" from="86194,0" to="86194,309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"/>
                  </v:group>
                  <v:line id="Straight Connector 4153" o:spid="_x0000_s1108" style="position:absolute;visibility:visible;mso-wrap-style:square" from="14573,2952" to="17773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"/>
                  <v:group id="Group 4154" o:spid="_x0000_s1109" style="position:absolute;left:7524;top:2381;width:2820;height:603" coordorigin="2381" coordsize="282258,606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cjTxQAAAN0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">
                    <v:line id="Straight Connector 4155" o:spid="_x0000_s1110" style="position:absolute;visibility:visible;mso-wrap-style:square" from="44926,0" to="79916,55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"/>
                    <v:line id="Straight Connector 4156" o:spid="_x0000_s1111" style="position:absolute;rotation:70;visibility:visible;mso-wrap-style:square" from="11588,2388" to="47783,56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"/>
                    <v:line id="Straight Connector 4157" o:spid="_x0000_s1112" style="position:absolute;visibility:visible;mso-wrap-style:square" from="116364,0" to="151289,55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"/>
                    <v:line id="Straight Connector 4158" o:spid="_x0000_s1113" style="position:absolute;rotation:70;visibility:visible;mso-wrap-style:square" from="78265,4762" to="114460,59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"/>
                    <v:line id="Straight Connector 4159" o:spid="_x0000_s1114" style="position:absolute;visibility:visible;mso-wrap-style:square" from="180658,2381" to="215583,58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"/>
                    <v:line id="Straight Connector 4160" o:spid="_x0000_s1115" style="position:absolute;rotation:70;visibility:visible;mso-wrap-style:square" from="147320,2381" to="183515,56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"/>
                    <v:line id="Straight Connector 4161" o:spid="_x0000_s1116" style="position:absolute;visibility:visible;mso-wrap-style:square" from="249714,4757" to="284639,60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"/>
                    <v:line id="Straight Connector 4162" o:spid="_x0000_s1117" style="position:absolute;rotation:70;visibility:visible;mso-wrap-style:square" from="213995,4757" to="250190,59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"/>
                  </v:group>
                  <v:shape id="_x0000_s1118" type="#_x0000_t202" style="position:absolute;left:7429;width:3286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" filled="f" stroked="f">
                    <v:textbox style="mso-fit-shape-to-text:t">
                      <w:txbxContent>
                        <w:p w14:paraId="5AEA2051" w14:textId="77777777" w:rsidR="006E317C" w:rsidRDefault="006E317C" w:rsidP="00323D9C">
                          <w:r>
                            <w:t>R</w:t>
                          </w:r>
                        </w:p>
                      </w:txbxContent>
                    </v:textbox>
                  </v:shape>
                  <v:shape id="_x0000_s1119" type="#_x0000_t202" style="position:absolute;left:12715;top:47;width:3858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" filled="f" stroked="f">
                    <v:textbox style="mso-fit-shape-to-text:t">
                      <w:txbxContent>
                        <w:p w14:paraId="445A094E" w14:textId="77777777" w:rsidR="006E317C" w:rsidRDefault="006E317C" w:rsidP="00323D9C">
                          <w:r>
                            <w:t>X</w:t>
                          </w:r>
                          <w:r w:rsidRPr="00CE46E2">
                            <w:rPr>
                              <w:vertAlign w:val="subscript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120" type="#_x0000_t202" style="position:absolute;left:6905;top:3667;width:5144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" filled="f" stroked="f">
                    <v:textbox style="mso-fit-shape-to-text:t">
                      <w:txbxContent>
                        <w:p w14:paraId="735C712B" w14:textId="77777777" w:rsidR="006E317C" w:rsidRDefault="006E317C" w:rsidP="00323D9C">
                          <w:r>
                            <w:t>2</w:t>
                          </w:r>
                          <w:r w:rsidR="00177386">
                            <w:t>5</w:t>
                          </w:r>
                          <w:r>
                            <w:t>Ω</w:t>
                          </w:r>
                        </w:p>
                      </w:txbxContent>
                    </v:textbox>
                  </v:shape>
                  <v:shape id="_x0000_s1121" type="#_x0000_t202" style="position:absolute;left:11620;top:3714;width:5763;height:2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" filled="f" stroked="f">
                    <v:textbox style="mso-fit-shape-to-text:t">
                      <w:txbxContent>
                        <w:p w14:paraId="76F5AB88" w14:textId="77777777" w:rsidR="006E317C" w:rsidRDefault="00177386" w:rsidP="00323D9C">
                          <w:r>
                            <w:t>45</w:t>
                          </w:r>
                          <w:r w:rsidR="006E317C">
                            <w:t>Ω</w:t>
                          </w:r>
                        </w:p>
                      </w:txbxContent>
                    </v:textbox>
                  </v:shape>
                  <v:line id="Straight Connector 4167" o:spid="_x0000_s1122" style="position:absolute;visibility:visible;mso-wrap-style:square" from="3810,2952" to="3810,5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"/>
                  <v:shape id="_x0000_s1123" type="#_x0000_t202" style="position:absolute;left:2428;top:4667;width:3287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" filled="f" stroked="f">
                    <v:textbox style="mso-fit-shape-to-text:t">
                      <w:txbxContent>
                        <w:p w14:paraId="46A448CB" w14:textId="77777777" w:rsidR="006E317C" w:rsidRDefault="006E317C" w:rsidP="00323D9C">
                          <w:r>
                            <w:t>~</w:t>
                          </w:r>
                        </w:p>
                      </w:txbxContent>
                    </v:textbox>
                  </v:shape>
                  <v:shape id="_x0000_s1124" type="#_x0000_t202" style="position:absolute;top:4667;width:3857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" filled="f" stroked="f">
                    <v:textbox style="mso-fit-shape-to-text:t">
                      <w:txbxContent>
                        <w:p w14:paraId="5FEFF1A2" w14:textId="77777777" w:rsidR="006E317C" w:rsidRDefault="006E317C" w:rsidP="00323D9C">
                          <w:r>
                            <w:t>V</w:t>
                          </w:r>
                          <w:r>
                            <w:rPr>
                              <w:vertAlign w:val="subscript"/>
                            </w:rPr>
                            <w:t>S</w:t>
                          </w:r>
                        </w:p>
                      </w:txbxContent>
                    </v:textbox>
                  </v:shape>
                  <v:line id="Straight Connector 4170" o:spid="_x0000_s1125" style="position:absolute;visibility:visible;mso-wrap-style:square" from="3810,6858" to="3810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"/>
                  <v:group id="Group 4171" o:spid="_x0000_s1126" style="position:absolute;left:17049;top:9144;width:1569;height:666" coordorigin="-85734" coordsize="156845,66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">
                    <v:line id="Straight Connector 4172" o:spid="_x0000_s1127" style="position:absolute;visibility:visible;mso-wrap-style:square" from="-85734,0" to="71111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"/>
                    <v:line id="Straight Connector 4173" o:spid="_x0000_s1128" style="position:absolute;visibility:visible;mso-wrap-style:square" from="-52397,33337" to="39043,33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"/>
                    <v:line id="Straight Connector 4174" o:spid="_x0000_s1129" style="position:absolute;visibility:visible;mso-wrap-style:square" from="-28584,66675" to="17136,6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"/>
                  </v:group>
                  <v:group id="Group 4175" o:spid="_x0000_s1130" style="position:absolute;left:3048;top:9144;width:1568;height:666" coordsize="156845,66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">
                    <v:line id="Straight Connector 4176" o:spid="_x0000_s1131" style="position:absolute;visibility:visible;mso-wrap-style:square" from="0,0" to="15684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"/>
                    <v:line id="Straight Connector 4177" o:spid="_x0000_s1132" style="position:absolute;visibility:visible;mso-wrap-style:square" from="33337,33337" to="124777,33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"/>
                    <v:line id="Straight Connector 4178" o:spid="_x0000_s1133" style="position:absolute;visibility:visible;mso-wrap-style:square" from="57150,66675" to="102870,6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"/>
                  </v:group>
                  <v:line id="Straight Connector 4179" o:spid="_x0000_s1134" style="position:absolute;visibility:visible;mso-wrap-style:square" from="17845,2952" to="17845,9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"/>
                </v:group>
                <v:oval id="Oval 4180" o:spid="_x0000_s1135" style="position:absolute;left:3000;top:5238;width:1645;height:16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" filled="f" strokecolor="windowText"/>
              </v:group>
            </w:pict>
          </mc:Fallback>
        </mc:AlternateContent>
      </w:r>
    </w:p>
    <w:p w14:paraId="2EB6A4F4" w14:textId="419DFF10" w:rsidR="00323D9C" w:rsidRPr="00323D9C" w:rsidRDefault="00323D9C" w:rsidP="00323D9C">
      <w:pPr>
        <w:rPr>
          <w:rFonts w:eastAsiaTheme="minorHAnsi"/>
          <w:bCs/>
          <w:color w:val="00B0F0"/>
        </w:rPr>
      </w:pPr>
      <w:r w:rsidRPr="00323D9C">
        <w:rPr>
          <w:rFonts w:eastAsiaTheme="minorHAnsi"/>
          <w:bCs/>
          <w:color w:val="auto"/>
        </w:rPr>
        <w:t>1</w:t>
      </w:r>
      <w:r w:rsidR="00F26A42">
        <w:rPr>
          <w:rFonts w:eastAsiaTheme="minorHAnsi"/>
          <w:bCs/>
          <w:color w:val="auto"/>
        </w:rPr>
        <w:t>0</w:t>
      </w:r>
      <w:r w:rsidRPr="00323D9C">
        <w:rPr>
          <w:rFonts w:eastAsiaTheme="minorHAnsi"/>
          <w:bCs/>
          <w:color w:val="auto"/>
        </w:rPr>
        <w:t xml:space="preserve">)  </w:t>
      </w:r>
      <w:r w:rsidR="005E4EEA">
        <w:rPr>
          <w:rFonts w:eastAsiaTheme="minorHAnsi"/>
          <w:bCs/>
          <w:color w:val="auto"/>
        </w:rPr>
        <w:t>Calculate</w:t>
      </w:r>
      <w:r w:rsidRPr="00323D9C">
        <w:rPr>
          <w:rFonts w:eastAsiaTheme="minorHAnsi"/>
          <w:bCs/>
          <w:color w:val="auto"/>
        </w:rPr>
        <w:t xml:space="preserve"> the impedance of the RC circuit:</w:t>
      </w:r>
    </w:p>
    <w:p w14:paraId="2FE2F56A" w14:textId="77777777" w:rsidR="00323D9C" w:rsidRPr="00323D9C" w:rsidRDefault="00323D9C" w:rsidP="00323D9C">
      <w:pPr>
        <w:rPr>
          <w:rFonts w:eastAsiaTheme="minorHAnsi"/>
          <w:color w:val="00B0F0"/>
        </w:rPr>
      </w:pPr>
    </w:p>
    <w:p w14:paraId="30EDB601" w14:textId="77777777" w:rsidR="00323D9C" w:rsidRPr="00323D9C" w:rsidRDefault="00323D9C" w:rsidP="00323D9C">
      <w:pPr>
        <w:rPr>
          <w:rFonts w:eastAsiaTheme="minorHAnsi"/>
          <w:color w:val="00B0F0"/>
        </w:rPr>
      </w:pPr>
    </w:p>
    <w:p w14:paraId="2A6C1DAE" w14:textId="1BADD11F" w:rsidR="00323D9C" w:rsidRPr="00323D9C" w:rsidRDefault="00323D9C" w:rsidP="00323D9C">
      <w:pPr>
        <w:rPr>
          <w:rFonts w:eastAsiaTheme="minorHAnsi"/>
          <w:color w:val="00B0F0"/>
        </w:rPr>
      </w:pPr>
      <w:r w:rsidRPr="00323D9C">
        <w:rPr>
          <w:rFonts w:eastAsiaTheme="minorHAnsi"/>
          <w:color w:val="auto"/>
        </w:rPr>
        <w:t>1</w:t>
      </w:r>
      <w:r w:rsidR="00F26A42">
        <w:rPr>
          <w:rFonts w:eastAsiaTheme="minorHAnsi"/>
          <w:color w:val="auto"/>
        </w:rPr>
        <w:t>1</w:t>
      </w:r>
      <w:r w:rsidRPr="00323D9C">
        <w:rPr>
          <w:rFonts w:eastAsiaTheme="minorHAnsi"/>
          <w:color w:val="auto"/>
        </w:rPr>
        <w:t xml:space="preserve">)  </w:t>
      </w:r>
      <w:r w:rsidR="005E4EEA">
        <w:rPr>
          <w:rFonts w:eastAsiaTheme="minorHAnsi"/>
          <w:color w:val="auto"/>
        </w:rPr>
        <w:t>Calculate</w:t>
      </w:r>
      <w:r w:rsidRPr="00323D9C">
        <w:rPr>
          <w:rFonts w:eastAsiaTheme="minorHAnsi"/>
          <w:color w:val="auto"/>
        </w:rPr>
        <w:t xml:space="preserve"> the phase angle of the RC circuit:</w:t>
      </w:r>
    </w:p>
    <w:p w14:paraId="10BB6379" w14:textId="77777777" w:rsidR="00323D9C" w:rsidRPr="00323D9C" w:rsidRDefault="00323D9C" w:rsidP="00323D9C">
      <w:pPr>
        <w:rPr>
          <w:rFonts w:eastAsiaTheme="minorHAnsi"/>
          <w:color w:val="00B0F0"/>
        </w:rPr>
      </w:pPr>
    </w:p>
    <w:p w14:paraId="7FE3C277" w14:textId="77777777" w:rsidR="00323D9C" w:rsidRPr="00323D9C" w:rsidRDefault="00323D9C" w:rsidP="00323D9C">
      <w:pPr>
        <w:rPr>
          <w:rFonts w:eastAsiaTheme="minorHAnsi"/>
          <w:color w:val="00B0F0"/>
        </w:rPr>
      </w:pPr>
    </w:p>
    <w:p w14:paraId="5FA84132" w14:textId="77777777" w:rsidR="00323D9C" w:rsidRPr="00323D9C" w:rsidRDefault="00323D9C" w:rsidP="00323D9C">
      <w:pPr>
        <w:rPr>
          <w:noProof/>
        </w:rPr>
      </w:pPr>
      <w:r w:rsidRPr="00323D9C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564809" wp14:editId="63E0449F">
                <wp:simplePos x="0" y="0"/>
                <wp:positionH relativeFrom="column">
                  <wp:posOffset>3891915</wp:posOffset>
                </wp:positionH>
                <wp:positionV relativeFrom="paragraph">
                  <wp:posOffset>975360</wp:posOffset>
                </wp:positionV>
                <wp:extent cx="807720" cy="1403985"/>
                <wp:effectExtent l="0" t="0" r="11430" b="1016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720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1EDE26" w14:textId="77777777" w:rsidR="006E317C" w:rsidRPr="00695B87" w:rsidRDefault="006E317C" w:rsidP="00323D9C">
                            <w:pPr>
                              <w:jc w:val="center"/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1564809" id="_x0000_s1136" type="#_x0000_t202" style="position:absolute;margin-left:306.45pt;margin-top:76.8pt;width:63.6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" fillcolor="yellow" strokecolor="#00b0f0">
                <v:textbox style="mso-fit-shape-to-text:t">
                  <w:txbxContent>
                    <w:p w14:paraId="461EDE26" w14:textId="77777777" w:rsidR="006E317C" w:rsidRPr="00695B87" w:rsidRDefault="006E317C" w:rsidP="00323D9C">
                      <w:pPr>
                        <w:jc w:val="center"/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23D9C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1C65D73" wp14:editId="2DB5717D">
                <wp:simplePos x="0" y="0"/>
                <wp:positionH relativeFrom="column">
                  <wp:posOffset>3129915</wp:posOffset>
                </wp:positionH>
                <wp:positionV relativeFrom="paragraph">
                  <wp:posOffset>687070</wp:posOffset>
                </wp:positionV>
                <wp:extent cx="807720" cy="1403985"/>
                <wp:effectExtent l="0" t="0" r="11430" b="1016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720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5607BF" w14:textId="77777777" w:rsidR="006E317C" w:rsidRPr="00695B87" w:rsidRDefault="006E317C" w:rsidP="00323D9C">
                            <w:pPr>
                              <w:jc w:val="center"/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1C65D73" id="_x0000_s1137" type="#_x0000_t202" style="position:absolute;margin-left:246.45pt;margin-top:54.1pt;width:63.6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" fillcolor="yellow" strokecolor="#00b0f0">
                <v:textbox style="mso-fit-shape-to-text:t">
                  <w:txbxContent>
                    <w:p w14:paraId="2A5607BF" w14:textId="77777777" w:rsidR="006E317C" w:rsidRPr="00695B87" w:rsidRDefault="006E317C" w:rsidP="00323D9C">
                      <w:pPr>
                        <w:jc w:val="center"/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23D9C">
        <w:rPr>
          <w:rFonts w:eastAsiaTheme="minorHAnsi"/>
          <w:noProof/>
          <w:color w:val="auto"/>
        </w:rPr>
        <w:drawing>
          <wp:anchor distT="0" distB="0" distL="114300" distR="114300" simplePos="0" relativeHeight="251653120" behindDoc="1" locked="0" layoutInCell="1" allowOverlap="1" wp14:anchorId="656D3285" wp14:editId="2937F873">
            <wp:simplePos x="0" y="0"/>
            <wp:positionH relativeFrom="column">
              <wp:posOffset>2148840</wp:posOffset>
            </wp:positionH>
            <wp:positionV relativeFrom="paragraph">
              <wp:posOffset>305435</wp:posOffset>
            </wp:positionV>
            <wp:extent cx="1876425" cy="1729105"/>
            <wp:effectExtent l="0" t="0" r="9525" b="4445"/>
            <wp:wrapNone/>
            <wp:docPr id="410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729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23D9C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3432F56" wp14:editId="4882919C">
                <wp:simplePos x="0" y="0"/>
                <wp:positionH relativeFrom="column">
                  <wp:posOffset>2196465</wp:posOffset>
                </wp:positionH>
                <wp:positionV relativeFrom="paragraph">
                  <wp:posOffset>1478280</wp:posOffset>
                </wp:positionV>
                <wp:extent cx="807720" cy="1403985"/>
                <wp:effectExtent l="0" t="0" r="11430" b="1016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720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46741A" w14:textId="77777777" w:rsidR="006E317C" w:rsidRPr="00695B87" w:rsidRDefault="006E317C" w:rsidP="00323D9C">
                            <w:pPr>
                              <w:jc w:val="center"/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3432F56" id="_x0000_s1138" type="#_x0000_t202" style="position:absolute;margin-left:172.95pt;margin-top:116.4pt;width:63.6pt;height:110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" fillcolor="yellow" strokecolor="#00b0f0">
                <v:textbox style="mso-fit-shape-to-text:t">
                  <w:txbxContent>
                    <w:p w14:paraId="1846741A" w14:textId="77777777" w:rsidR="006E317C" w:rsidRPr="00695B87" w:rsidRDefault="006E317C" w:rsidP="00323D9C">
                      <w:pPr>
                        <w:jc w:val="center"/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323D9C">
        <w:rPr>
          <w:rFonts w:eastAsiaTheme="minorHAnsi"/>
          <w:noProof/>
          <w:color w:val="auto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5768769" wp14:editId="24CF8734">
                <wp:simplePos x="0" y="0"/>
                <wp:positionH relativeFrom="column">
                  <wp:posOffset>3004185</wp:posOffset>
                </wp:positionH>
                <wp:positionV relativeFrom="paragraph">
                  <wp:posOffset>243840</wp:posOffset>
                </wp:positionV>
                <wp:extent cx="807720" cy="1403985"/>
                <wp:effectExtent l="0" t="0" r="11430" b="10160"/>
                <wp:wrapNone/>
                <wp:docPr id="410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7720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E182B5" w14:textId="77777777" w:rsidR="006E317C" w:rsidRPr="00695B87" w:rsidRDefault="006E317C" w:rsidP="00323D9C">
                            <w:pPr>
                              <w:jc w:val="center"/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5768769" id="_x0000_s1139" type="#_x0000_t202" style="position:absolute;margin-left:236.55pt;margin-top:19.2pt;width:63.6pt;height:110.55pt;z-index:251656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" fillcolor="yellow" strokecolor="#00b0f0">
                <v:textbox style="mso-fit-shape-to-text:t">
                  <w:txbxContent>
                    <w:p w14:paraId="07E182B5" w14:textId="77777777" w:rsidR="006E317C" w:rsidRPr="00695B87" w:rsidRDefault="006E317C" w:rsidP="00323D9C">
                      <w:pPr>
                        <w:jc w:val="center"/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F4477">
        <w:rPr>
          <w:rFonts w:eastAsiaTheme="minorHAnsi"/>
          <w:color w:val="auto"/>
        </w:rPr>
        <w:t>1</w:t>
      </w:r>
      <w:r w:rsidR="00F26A42">
        <w:rPr>
          <w:rFonts w:eastAsiaTheme="minorHAnsi"/>
          <w:color w:val="auto"/>
        </w:rPr>
        <w:t>2</w:t>
      </w:r>
      <w:r w:rsidRPr="00323D9C">
        <w:rPr>
          <w:rFonts w:eastAsiaTheme="minorHAnsi"/>
          <w:color w:val="auto"/>
        </w:rPr>
        <w:t>)  Fill in the impedance triangle values:</w:t>
      </w:r>
      <w:r w:rsidRPr="00323D9C">
        <w:rPr>
          <w:noProof/>
        </w:rPr>
        <w:t xml:space="preserve"> </w:t>
      </w:r>
    </w:p>
    <w:p w14:paraId="54D9FFA4" w14:textId="77777777" w:rsidR="00323D9C" w:rsidRPr="00323D9C" w:rsidRDefault="00323D9C" w:rsidP="00323D9C">
      <w:pPr>
        <w:rPr>
          <w:noProof/>
        </w:rPr>
      </w:pPr>
    </w:p>
    <w:p w14:paraId="4A3126AC" w14:textId="77777777" w:rsidR="00323D9C" w:rsidRPr="00323D9C" w:rsidRDefault="00323D9C" w:rsidP="00323D9C">
      <w:pPr>
        <w:rPr>
          <w:noProof/>
        </w:rPr>
      </w:pPr>
    </w:p>
    <w:p w14:paraId="5AA56422" w14:textId="1EE1E0EF" w:rsidR="00323D9C" w:rsidRPr="00323D9C" w:rsidRDefault="00323D9C" w:rsidP="00323D9C">
      <w:pPr>
        <w:rPr>
          <w:noProof/>
        </w:rPr>
      </w:pPr>
    </w:p>
    <w:p w14:paraId="15FF496A" w14:textId="77777777" w:rsidR="00323D9C" w:rsidRPr="00323D9C" w:rsidRDefault="00323D9C" w:rsidP="00323D9C">
      <w:pPr>
        <w:rPr>
          <w:noProof/>
        </w:rPr>
      </w:pPr>
    </w:p>
    <w:p w14:paraId="7DB031E8" w14:textId="77777777" w:rsidR="00323D9C" w:rsidRPr="00323D9C" w:rsidRDefault="00323D9C" w:rsidP="00323D9C">
      <w:pPr>
        <w:rPr>
          <w:noProof/>
        </w:rPr>
      </w:pPr>
    </w:p>
    <w:p w14:paraId="6B779FA5" w14:textId="77777777" w:rsidR="00323D9C" w:rsidRPr="00323D9C" w:rsidRDefault="00323D9C" w:rsidP="00323D9C">
      <w:pPr>
        <w:rPr>
          <w:noProof/>
        </w:rPr>
      </w:pPr>
    </w:p>
    <w:p w14:paraId="67345B46" w14:textId="77777777" w:rsidR="00323D9C" w:rsidRPr="00323D9C" w:rsidRDefault="00323D9C" w:rsidP="00323D9C">
      <w:pPr>
        <w:rPr>
          <w:noProof/>
        </w:rPr>
      </w:pPr>
    </w:p>
    <w:p w14:paraId="5E9E80A4" w14:textId="74C50E1C" w:rsidR="00323D9C" w:rsidRPr="00323D9C" w:rsidRDefault="00323D9C" w:rsidP="00323D9C">
      <w:pPr>
        <w:rPr>
          <w:noProof/>
        </w:rPr>
      </w:pPr>
    </w:p>
    <w:p w14:paraId="01BA0938" w14:textId="77777777" w:rsidR="00323D9C" w:rsidRDefault="00323D9C" w:rsidP="007C6481">
      <w:pPr>
        <w:rPr>
          <w:b/>
          <w:color w:val="auto"/>
        </w:rPr>
      </w:pPr>
    </w:p>
    <w:p w14:paraId="59006390" w14:textId="77777777" w:rsidR="00323D9C" w:rsidRDefault="00323D9C" w:rsidP="007C6481">
      <w:pPr>
        <w:rPr>
          <w:b/>
          <w:color w:val="auto"/>
        </w:rPr>
      </w:pPr>
    </w:p>
    <w:p w14:paraId="7EF86A52" w14:textId="77777777" w:rsidR="007C6481" w:rsidRDefault="007C6481" w:rsidP="007C6481">
      <w:pPr>
        <w:rPr>
          <w:b/>
          <w:color w:val="auto"/>
        </w:rPr>
      </w:pPr>
      <w:r w:rsidRPr="007C6481">
        <w:rPr>
          <w:b/>
          <w:color w:val="auto"/>
        </w:rPr>
        <w:t>Area of an Oblique Triangle</w:t>
      </w:r>
    </w:p>
    <w:p w14:paraId="1B13C8EC" w14:textId="77777777" w:rsidR="001B46B4" w:rsidRPr="001B46B4" w:rsidRDefault="001B46B4" w:rsidP="007C6481">
      <w:pPr>
        <w:rPr>
          <w:b/>
          <w:color w:val="auto"/>
          <w:sz w:val="8"/>
          <w:szCs w:val="8"/>
        </w:rPr>
      </w:pPr>
    </w:p>
    <w:p w14:paraId="610FC665" w14:textId="1A8CE103" w:rsidR="007C6481" w:rsidRPr="007C6481" w:rsidRDefault="00323D9C" w:rsidP="007C6481">
      <w:pPr>
        <w:rPr>
          <w:color w:val="auto"/>
        </w:rPr>
      </w:pPr>
      <w:r>
        <w:rPr>
          <w:color w:val="auto"/>
        </w:rPr>
        <w:t>1</w:t>
      </w:r>
      <w:r w:rsidR="00F26A42">
        <w:rPr>
          <w:color w:val="auto"/>
        </w:rPr>
        <w:t>3</w:t>
      </w:r>
      <w:r w:rsidR="007C6481" w:rsidRPr="007C6481">
        <w:rPr>
          <w:color w:val="auto"/>
        </w:rPr>
        <w:t xml:space="preserve">)  </w:t>
      </w:r>
      <w:r w:rsidR="005E4EEA">
        <w:rPr>
          <w:color w:val="auto"/>
        </w:rPr>
        <w:t>Calculate</w:t>
      </w:r>
      <w:r w:rsidR="007C6481" w:rsidRPr="007C6481">
        <w:rPr>
          <w:color w:val="auto"/>
        </w:rPr>
        <w:t xml:space="preserve"> the area of a triangle with two sides </w:t>
      </w:r>
      <w:r w:rsidR="009F4477">
        <w:rPr>
          <w:color w:val="auto"/>
        </w:rPr>
        <w:t>9</w:t>
      </w:r>
      <w:r w:rsidR="007C6481" w:rsidRPr="007C6481">
        <w:rPr>
          <w:color w:val="auto"/>
        </w:rPr>
        <w:t xml:space="preserve"> </w:t>
      </w:r>
      <w:r w:rsidR="00177386">
        <w:rPr>
          <w:color w:val="auto"/>
        </w:rPr>
        <w:t>yard</w:t>
      </w:r>
      <w:r w:rsidR="009F4477">
        <w:rPr>
          <w:color w:val="auto"/>
        </w:rPr>
        <w:t>s</w:t>
      </w:r>
      <w:r w:rsidR="007C6481" w:rsidRPr="007C6481">
        <w:rPr>
          <w:color w:val="auto"/>
        </w:rPr>
        <w:t xml:space="preserve"> and </w:t>
      </w:r>
      <w:r w:rsidR="009F4477">
        <w:rPr>
          <w:color w:val="auto"/>
        </w:rPr>
        <w:t xml:space="preserve">8 </w:t>
      </w:r>
      <w:r w:rsidR="00177386">
        <w:rPr>
          <w:color w:val="auto"/>
        </w:rPr>
        <w:t>yard</w:t>
      </w:r>
      <w:r w:rsidR="007C6481" w:rsidRPr="007C6481">
        <w:rPr>
          <w:color w:val="auto"/>
        </w:rPr>
        <w:t xml:space="preserve">s and an included </w:t>
      </w:r>
    </w:p>
    <w:p w14:paraId="353B0787" w14:textId="77777777" w:rsidR="007C6481" w:rsidRPr="007C6481" w:rsidRDefault="007C6481" w:rsidP="007C6481">
      <w:pPr>
        <w:rPr>
          <w:color w:val="auto"/>
        </w:rPr>
      </w:pPr>
      <w:r w:rsidRPr="007C6481">
        <w:rPr>
          <w:color w:val="auto"/>
        </w:rPr>
        <w:t xml:space="preserve">    </w:t>
      </w:r>
      <w:r w:rsidR="00323D9C">
        <w:rPr>
          <w:color w:val="auto"/>
        </w:rPr>
        <w:t xml:space="preserve">   </w:t>
      </w:r>
      <w:r w:rsidRPr="007C6481">
        <w:rPr>
          <w:color w:val="auto"/>
        </w:rPr>
        <w:t>angle of 1</w:t>
      </w:r>
      <w:r w:rsidR="009F4477">
        <w:rPr>
          <w:color w:val="auto"/>
        </w:rPr>
        <w:t>5</w:t>
      </w:r>
      <w:r w:rsidRPr="007C6481">
        <w:rPr>
          <w:color w:val="auto"/>
        </w:rPr>
        <w:t>°</w:t>
      </w:r>
      <w:r w:rsidR="00177386">
        <w:rPr>
          <w:color w:val="auto"/>
        </w:rPr>
        <w:t xml:space="preserve"> (don't forget the units!)</w:t>
      </w:r>
    </w:p>
    <w:p w14:paraId="349CA308" w14:textId="77777777" w:rsidR="007C6481" w:rsidRPr="007C6481" w:rsidRDefault="007C6481" w:rsidP="007C6481">
      <w:pPr>
        <w:rPr>
          <w:color w:val="auto"/>
        </w:rPr>
      </w:pPr>
    </w:p>
    <w:p w14:paraId="78272D57" w14:textId="77777777" w:rsidR="007C6481" w:rsidRPr="007C6481" w:rsidRDefault="007C6481" w:rsidP="007C6481">
      <w:pPr>
        <w:rPr>
          <w:color w:val="auto"/>
        </w:rPr>
      </w:pPr>
    </w:p>
    <w:p w14:paraId="12034EBB" w14:textId="77777777" w:rsidR="00323D9C" w:rsidRPr="007C6481" w:rsidRDefault="00323D9C" w:rsidP="00323D9C">
      <w:pPr>
        <w:rPr>
          <w:b/>
          <w:color w:val="auto"/>
        </w:rPr>
      </w:pPr>
      <w:r w:rsidRPr="007C6481">
        <w:rPr>
          <w:b/>
          <w:color w:val="auto"/>
        </w:rPr>
        <w:t>Heron’s formula</w:t>
      </w:r>
    </w:p>
    <w:p w14:paraId="23F0139B" w14:textId="77777777" w:rsidR="00323D9C" w:rsidRPr="00323D9C" w:rsidRDefault="00323D9C" w:rsidP="007C6481">
      <w:pPr>
        <w:rPr>
          <w:color w:val="auto"/>
          <w:sz w:val="8"/>
          <w:szCs w:val="8"/>
        </w:rPr>
      </w:pPr>
    </w:p>
    <w:p w14:paraId="4C2CF993" w14:textId="1F4960B1" w:rsidR="007C6481" w:rsidRPr="007C6481" w:rsidRDefault="00F26A42" w:rsidP="007C6481">
      <w:pPr>
        <w:rPr>
          <w:color w:val="auto"/>
        </w:rPr>
      </w:pPr>
      <w:r>
        <w:rPr>
          <w:color w:val="auto"/>
        </w:rPr>
        <w:t>14</w:t>
      </w:r>
      <w:r w:rsidR="007C6481" w:rsidRPr="007C6481">
        <w:rPr>
          <w:color w:val="auto"/>
        </w:rPr>
        <w:t xml:space="preserve">)  </w:t>
      </w:r>
      <w:r w:rsidR="005E4EEA">
        <w:rPr>
          <w:color w:val="auto"/>
        </w:rPr>
        <w:t>Calculate</w:t>
      </w:r>
      <w:r w:rsidR="007C6481" w:rsidRPr="007C6481">
        <w:rPr>
          <w:color w:val="auto"/>
        </w:rPr>
        <w:t xml:space="preserve"> the area of a triangle with a = </w:t>
      </w:r>
      <w:r w:rsidR="00AA460B">
        <w:rPr>
          <w:color w:val="auto"/>
        </w:rPr>
        <w:t>10</w:t>
      </w:r>
      <w:r>
        <w:rPr>
          <w:color w:val="auto"/>
        </w:rPr>
        <w:t>ft</w:t>
      </w:r>
      <w:r w:rsidR="007C6481" w:rsidRPr="007C6481">
        <w:rPr>
          <w:color w:val="auto"/>
        </w:rPr>
        <w:t xml:space="preserve">, b = </w:t>
      </w:r>
      <w:r w:rsidR="00AA460B">
        <w:rPr>
          <w:color w:val="auto"/>
        </w:rPr>
        <w:t>9</w:t>
      </w:r>
      <w:r>
        <w:rPr>
          <w:color w:val="auto"/>
        </w:rPr>
        <w:t>ft</w:t>
      </w:r>
      <w:r w:rsidR="007C6481" w:rsidRPr="007C6481">
        <w:rPr>
          <w:color w:val="auto"/>
        </w:rPr>
        <w:t xml:space="preserve">, and c = </w:t>
      </w:r>
      <w:r w:rsidR="00AA460B">
        <w:rPr>
          <w:color w:val="auto"/>
        </w:rPr>
        <w:t>8</w:t>
      </w:r>
      <w:r>
        <w:rPr>
          <w:color w:val="auto"/>
        </w:rPr>
        <w:t>ft</w:t>
      </w:r>
      <w:r w:rsidR="00177386">
        <w:rPr>
          <w:color w:val="auto"/>
        </w:rPr>
        <w:t xml:space="preserve"> (don't forget the units!)</w:t>
      </w:r>
    </w:p>
    <w:p w14:paraId="746F5531" w14:textId="77777777" w:rsidR="007C6481" w:rsidRDefault="007C6481" w:rsidP="007C6481">
      <w:pPr>
        <w:rPr>
          <w:color w:val="auto"/>
        </w:rPr>
      </w:pPr>
    </w:p>
    <w:p w14:paraId="6E241C01" w14:textId="77777777" w:rsidR="007C6481" w:rsidRPr="007C6481" w:rsidRDefault="007C6481" w:rsidP="007C6481">
      <w:pPr>
        <w:rPr>
          <w:color w:val="auto"/>
        </w:rPr>
      </w:pPr>
    </w:p>
    <w:p w14:paraId="7A533F15" w14:textId="77777777" w:rsidR="007C6481" w:rsidRPr="00323D9C" w:rsidRDefault="00E16CC9" w:rsidP="007C6481">
      <w:pPr>
        <w:rPr>
          <w:color w:val="auto"/>
        </w:rPr>
      </w:pPr>
      <w:r w:rsidRPr="00E16CC9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CBA782E" wp14:editId="38A13B21">
                <wp:simplePos x="0" y="0"/>
                <wp:positionH relativeFrom="column">
                  <wp:posOffset>5130800</wp:posOffset>
                </wp:positionH>
                <wp:positionV relativeFrom="paragraph">
                  <wp:posOffset>3497</wp:posOffset>
                </wp:positionV>
                <wp:extent cx="1631950" cy="914400"/>
                <wp:effectExtent l="0" t="0" r="25400" b="1905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F9D22F1" w14:textId="77777777" w:rsidR="00E16CC9" w:rsidRDefault="00000000" w:rsidP="00E16CC9">
                            <w:pPr>
                              <w:jc w:val="center"/>
                              <w:rPr>
                                <w:color w:val="auto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auto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8"/>
                                      <w:szCs w:val="28"/>
                                    </w:rPr>
                                    <m:t>sinA</m:t>
                                  </m:r>
                                </m:den>
                              </m:f>
                            </m:oMath>
                            <w:r w:rsidR="00E16CC9" w:rsidRPr="00E16CC9">
                              <w:rPr>
                                <w:color w:val="auto"/>
                              </w:rPr>
                              <w:t xml:space="preserve"> 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auto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8"/>
                                      <w:szCs w:val="28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8"/>
                                      <w:szCs w:val="28"/>
                                    </w:rPr>
                                    <m:t>sin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auto"/>
                                      <w:sz w:val="28"/>
                                      <w:szCs w:val="28"/>
                                    </w:rPr>
                                    <m:t>B</m:t>
                                  </m:r>
                                </m:den>
                              </m:f>
                            </m:oMath>
                            <w:r w:rsidR="00E16CC9" w:rsidRPr="00E16CC9">
                              <w:rPr>
                                <w:color w:val="auto"/>
                              </w:rPr>
                              <w:t xml:space="preserve"> 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auto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8"/>
                                      <w:szCs w:val="28"/>
                                    </w:rPr>
                                    <m:t>sin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auto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den>
                              </m:f>
                            </m:oMath>
                          </w:p>
                          <w:p w14:paraId="1A522EED" w14:textId="77777777" w:rsidR="00E16CC9" w:rsidRDefault="00E16CC9" w:rsidP="00E16CC9">
                            <w:pPr>
                              <w:jc w:val="center"/>
                              <w:rPr>
                                <w:color w:val="auto"/>
                              </w:rPr>
                            </w:pPr>
                            <w:r w:rsidRPr="00E16CC9">
                              <w:rPr>
                                <w:color w:val="auto"/>
                              </w:rPr>
                              <w:t>or</w:t>
                            </w:r>
                          </w:p>
                          <w:p w14:paraId="5DDEF67D" w14:textId="77777777" w:rsidR="00E16CC9" w:rsidRPr="00E16CC9" w:rsidRDefault="00000000" w:rsidP="00E16CC9">
                            <w:pPr>
                              <w:jc w:val="center"/>
                              <w:rPr>
                                <w:color w:val="auto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auto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8"/>
                                      <w:szCs w:val="28"/>
                                    </w:rPr>
                                    <m:t>sin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den>
                              </m:f>
                            </m:oMath>
                            <w:r w:rsidR="00E16CC9" w:rsidRPr="00E16CC9">
                              <w:rPr>
                                <w:color w:val="auto"/>
                              </w:rPr>
                              <w:t xml:space="preserve"> 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auto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8"/>
                                      <w:szCs w:val="28"/>
                                    </w:rPr>
                                    <m:t>sin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8"/>
                                      <w:szCs w:val="28"/>
                                    </w:rPr>
                                    <m:t>b</m:t>
                                  </m:r>
                                </m:den>
                              </m:f>
                            </m:oMath>
                            <w:r w:rsidR="00E16CC9" w:rsidRPr="00E16CC9">
                              <w:rPr>
                                <w:color w:val="auto"/>
                              </w:rPr>
                              <w:t xml:space="preserve"> 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auto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8"/>
                                      <w:szCs w:val="28"/>
                                    </w:rPr>
                                    <m:t>sinC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auto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den>
                              </m:f>
                            </m:oMath>
                          </w:p>
                          <w:p w14:paraId="4DA302AF" w14:textId="77777777" w:rsidR="00E16CC9" w:rsidRPr="00E16CC9" w:rsidRDefault="00E16CC9" w:rsidP="00E16CC9">
                            <w:pPr>
                              <w:keepNext/>
                              <w:ind w:left="720"/>
                              <w:jc w:val="center"/>
                              <w:outlineLvl w:val="2"/>
                              <w:rPr>
                                <w:color w:val="auto"/>
                                <w:sz w:val="8"/>
                                <w:szCs w:val="8"/>
                              </w:rPr>
                            </w:pPr>
                          </w:p>
                          <w:p w14:paraId="01AAD549" w14:textId="77777777" w:rsidR="00E16CC9" w:rsidRDefault="00E16CC9" w:rsidP="00E16CC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BA782E" id="_x0000_s1140" type="#_x0000_t202" style="position:absolute;margin-left:404pt;margin-top:.3pt;width:128.5pt;height:1in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">
                <v:textbox>
                  <w:txbxContent>
                    <w:p w14:paraId="0F9D22F1" w14:textId="77777777" w:rsidR="00E16CC9" w:rsidRDefault="00000000" w:rsidP="00E16CC9">
                      <w:pPr>
                        <w:jc w:val="center"/>
                        <w:rPr>
                          <w:color w:val="auto"/>
                        </w:rPr>
                      </w:p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auto"/>
                                <w:sz w:val="28"/>
                                <w:szCs w:val="28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auto"/>
                                <w:sz w:val="28"/>
                                <w:szCs w:val="28"/>
                              </w:rPr>
                              <m:t>sinA</m:t>
                            </m:r>
                          </m:den>
                        </m:f>
                      </m:oMath>
                      <w:r w:rsidR="00E16CC9" w:rsidRPr="00E16CC9">
                        <w:rPr>
                          <w:color w:val="auto"/>
                        </w:rPr>
                        <w:t xml:space="preserve">  =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auto"/>
                                <w:sz w:val="28"/>
                                <w:szCs w:val="28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auto"/>
                                <w:sz w:val="28"/>
                                <w:szCs w:val="28"/>
                              </w:rPr>
                              <m:t>sin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  <w:sz w:val="28"/>
                                <w:szCs w:val="28"/>
                              </w:rPr>
                              <m:t>B</m:t>
                            </m:r>
                          </m:den>
                        </m:f>
                      </m:oMath>
                      <w:r w:rsidR="00E16CC9" w:rsidRPr="00E16CC9">
                        <w:rPr>
                          <w:color w:val="auto"/>
                        </w:rPr>
                        <w:t xml:space="preserve">  =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auto"/>
                                <w:sz w:val="28"/>
                                <w:szCs w:val="28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auto"/>
                                <w:sz w:val="28"/>
                                <w:szCs w:val="28"/>
                              </w:rPr>
                              <m:t>sin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  <w:sz w:val="28"/>
                                <w:szCs w:val="28"/>
                              </w:rPr>
                              <m:t>C</m:t>
                            </m:r>
                          </m:den>
                        </m:f>
                      </m:oMath>
                    </w:p>
                    <w:p w14:paraId="1A522EED" w14:textId="77777777" w:rsidR="00E16CC9" w:rsidRDefault="00E16CC9" w:rsidP="00E16CC9">
                      <w:pPr>
                        <w:jc w:val="center"/>
                        <w:rPr>
                          <w:color w:val="auto"/>
                        </w:rPr>
                      </w:pPr>
                      <w:r w:rsidRPr="00E16CC9">
                        <w:rPr>
                          <w:color w:val="auto"/>
                        </w:rPr>
                        <w:t>or</w:t>
                      </w:r>
                    </w:p>
                    <w:p w14:paraId="5DDEF67D" w14:textId="77777777" w:rsidR="00E16CC9" w:rsidRPr="00E16CC9" w:rsidRDefault="00000000" w:rsidP="00E16CC9">
                      <w:pPr>
                        <w:jc w:val="center"/>
                        <w:rPr>
                          <w:color w:val="auto"/>
                        </w:rPr>
                      </w:p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auto"/>
                                <w:sz w:val="28"/>
                                <w:szCs w:val="28"/>
                              </w:rPr>
                              <m:t>sin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auto"/>
                                <w:sz w:val="28"/>
                                <w:szCs w:val="28"/>
                              </w:rPr>
                              <m:t>a</m:t>
                            </m:r>
                          </m:den>
                        </m:f>
                      </m:oMath>
                      <w:r w:rsidR="00E16CC9" w:rsidRPr="00E16CC9">
                        <w:rPr>
                          <w:color w:val="auto"/>
                        </w:rPr>
                        <w:t xml:space="preserve">  =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auto"/>
                                <w:sz w:val="28"/>
                                <w:szCs w:val="28"/>
                              </w:rPr>
                              <m:t>sin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auto"/>
                                <w:sz w:val="28"/>
                                <w:szCs w:val="28"/>
                              </w:rPr>
                              <m:t>b</m:t>
                            </m:r>
                          </m:den>
                        </m:f>
                      </m:oMath>
                      <w:r w:rsidR="00E16CC9" w:rsidRPr="00E16CC9">
                        <w:rPr>
                          <w:color w:val="auto"/>
                        </w:rPr>
                        <w:t xml:space="preserve">  =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auto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auto"/>
                                <w:sz w:val="28"/>
                                <w:szCs w:val="28"/>
                              </w:rPr>
                              <m:t>sin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auto"/>
                                <w:sz w:val="28"/>
                                <w:szCs w:val="28"/>
                              </w:rPr>
                              <m:t>c</m:t>
                            </m:r>
                          </m:den>
                        </m:f>
                      </m:oMath>
                    </w:p>
                    <w:p w14:paraId="4DA302AF" w14:textId="77777777" w:rsidR="00E16CC9" w:rsidRPr="00E16CC9" w:rsidRDefault="00E16CC9" w:rsidP="00E16CC9">
                      <w:pPr>
                        <w:keepNext/>
                        <w:ind w:left="720"/>
                        <w:jc w:val="center"/>
                        <w:outlineLvl w:val="2"/>
                        <w:rPr>
                          <w:color w:val="auto"/>
                          <w:sz w:val="8"/>
                          <w:szCs w:val="8"/>
                        </w:rPr>
                      </w:pPr>
                    </w:p>
                    <w:p w14:paraId="01AAD549" w14:textId="77777777" w:rsidR="00E16CC9" w:rsidRDefault="00E16CC9" w:rsidP="00E16CC9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1A5046" w:rsidRPr="007C6481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1C66203B" wp14:editId="14EF369A">
                <wp:simplePos x="0" y="0"/>
                <wp:positionH relativeFrom="column">
                  <wp:posOffset>3749722</wp:posOffset>
                </wp:positionH>
                <wp:positionV relativeFrom="paragraph">
                  <wp:posOffset>71376</wp:posOffset>
                </wp:positionV>
                <wp:extent cx="1301951" cy="1403985"/>
                <wp:effectExtent l="0" t="0" r="0" b="63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195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8E859F" w14:textId="77777777" w:rsidR="00395CE7" w:rsidRDefault="006E317C">
                            <w:pPr>
                              <w:rPr>
                                <w:color w:val="auto"/>
                              </w:rPr>
                            </w:pPr>
                            <w:r w:rsidRPr="007C6481">
                              <w:rPr>
                                <w:color w:val="auto"/>
                              </w:rPr>
                              <w:t>Note: not drawn</w:t>
                            </w:r>
                          </w:p>
                          <w:p w14:paraId="6FA90AF6" w14:textId="77777777" w:rsidR="006E317C" w:rsidRDefault="00395CE7">
                            <w:r>
                              <w:rPr>
                                <w:color w:val="auto"/>
                              </w:rPr>
                              <w:t xml:space="preserve">         </w:t>
                            </w:r>
                            <w:r w:rsidR="006E317C" w:rsidRPr="007C6481">
                              <w:rPr>
                                <w:color w:val="auto"/>
                              </w:rPr>
                              <w:t xml:space="preserve"> to sca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66203B" id="_x0000_s1141" type="#_x0000_t202" style="position:absolute;margin-left:295.25pt;margin-top:5.6pt;width:102.5pt;height:110.55pt;z-index:2516469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" filled="f" stroked="f">
                <v:textbox style="mso-fit-shape-to-text:t">
                  <w:txbxContent>
                    <w:p w14:paraId="4D8E859F" w14:textId="77777777" w:rsidR="00395CE7" w:rsidRDefault="006E317C">
                      <w:pPr>
                        <w:rPr>
                          <w:color w:val="auto"/>
                        </w:rPr>
                      </w:pPr>
                      <w:r w:rsidRPr="007C6481">
                        <w:rPr>
                          <w:color w:val="auto"/>
                        </w:rPr>
                        <w:t>Note: not drawn</w:t>
                      </w:r>
                    </w:p>
                    <w:p w14:paraId="6FA90AF6" w14:textId="77777777" w:rsidR="006E317C" w:rsidRDefault="00395CE7">
                      <w:r>
                        <w:rPr>
                          <w:color w:val="auto"/>
                        </w:rPr>
                        <w:t xml:space="preserve">         </w:t>
                      </w:r>
                      <w:r w:rsidR="006E317C" w:rsidRPr="007C6481">
                        <w:rPr>
                          <w:color w:val="auto"/>
                        </w:rPr>
                        <w:t xml:space="preserve"> to scale</w:t>
                      </w:r>
                    </w:p>
                  </w:txbxContent>
                </v:textbox>
              </v:shape>
            </w:pict>
          </mc:Fallback>
        </mc:AlternateContent>
      </w:r>
      <w:r w:rsidR="001A5046">
        <w:rPr>
          <w:noProof/>
          <w:color w:val="auto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380E6A24" wp14:editId="1C0AC9C3">
                <wp:simplePos x="0" y="0"/>
                <wp:positionH relativeFrom="column">
                  <wp:posOffset>2280285</wp:posOffset>
                </wp:positionH>
                <wp:positionV relativeFrom="paragraph">
                  <wp:posOffset>-2218</wp:posOffset>
                </wp:positionV>
                <wp:extent cx="1870075" cy="927735"/>
                <wp:effectExtent l="0" t="0" r="0" b="5715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0075" cy="927735"/>
                          <a:chOff x="0" y="0"/>
                          <a:chExt cx="1870075" cy="927735"/>
                        </a:xfrm>
                      </wpg:grpSpPr>
                      <wpg:grpSp>
                        <wpg:cNvPr id="28" name="Group 28"/>
                        <wpg:cNvGrpSpPr/>
                        <wpg:grpSpPr>
                          <a:xfrm>
                            <a:off x="0" y="0"/>
                            <a:ext cx="1870075" cy="927735"/>
                            <a:chOff x="0" y="0"/>
                            <a:chExt cx="1870483" cy="927839"/>
                          </a:xfrm>
                        </wpg:grpSpPr>
                        <wps:wsp>
                          <wps:cNvPr id="15" name="Straight Connector 15"/>
                          <wps:cNvCnPr/>
                          <wps:spPr>
                            <a:xfrm flipH="1">
                              <a:off x="232012" y="232012"/>
                              <a:ext cx="545465" cy="45021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Straight Connector 17"/>
                          <wps:cNvCnPr/>
                          <wps:spPr>
                            <a:xfrm flipH="1">
                              <a:off x="232012" y="614149"/>
                              <a:ext cx="1378310" cy="68239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32262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FC465D2" w14:textId="77777777" w:rsidR="001A5046" w:rsidRPr="001A5046" w:rsidRDefault="001A5046" w:rsidP="001A5046">
                                <w:r w:rsidRPr="001A5046"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7797" y="0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BED5A34" w14:textId="77777777" w:rsidR="001A5046" w:rsidRPr="001A5046" w:rsidRDefault="001A5046" w:rsidP="001A5046">
                                <w:r w:rsidRPr="001A5046"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9493" y="464024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B33B624" w14:textId="77777777" w:rsidR="001A5046" w:rsidRPr="001A5046" w:rsidRDefault="001A5046" w:rsidP="001A5046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05469" y="177421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6A3B013" w14:textId="77777777" w:rsidR="001A5046" w:rsidRPr="001A5046" w:rsidRDefault="001A5046" w:rsidP="001A5046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0627" y="614149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08529D0" w14:textId="77777777" w:rsidR="001A5046" w:rsidRPr="001A5046" w:rsidRDefault="001A5046" w:rsidP="001A5046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251" y="232012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09EEF1F" w14:textId="77777777" w:rsidR="001A5046" w:rsidRPr="001A5046" w:rsidRDefault="001A5046" w:rsidP="001A5046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6" name="Straight Connector 16"/>
                        <wps:cNvCnPr/>
                        <wps:spPr>
                          <a:xfrm>
                            <a:off x="777923" y="232012"/>
                            <a:ext cx="832485" cy="38163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0E6A24" id="Group 32" o:spid="_x0000_s1142" style="position:absolute;margin-left:179.55pt;margin-top:-.15pt;width:147.25pt;height:73.05pt;z-index:251675648" coordsize="18700,92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">
                <v:group id="Group 28" o:spid="_x0000_s1143" style="position:absolute;width:18700;height:9277" coordsize="18704,9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line id="Straight Connector 15" o:spid="_x0000_s1144" style="position:absolute;flip:x;visibility:visible;mso-wrap-style:square" from="2320,2320" to="7774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" strokecolor="black [3040]"/>
                  <v:line id="Straight Connector 17" o:spid="_x0000_s1145" style="position:absolute;flip:x;visibility:visible;mso-wrap-style:square" from="2320,6141" to="16103,6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" strokecolor="black [3040]"/>
                  <v:shape id="_x0000_s1146" type="#_x0000_t202" style="position:absolute;top:5322;width:3009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<v:textbox>
                      <w:txbxContent>
                        <w:p w14:paraId="4FC465D2" w14:textId="77777777" w:rsidR="001A5046" w:rsidRPr="001A5046" w:rsidRDefault="001A5046" w:rsidP="001A5046">
                          <w:r w:rsidRPr="001A5046">
                            <w:t>A</w:t>
                          </w:r>
                        </w:p>
                      </w:txbxContent>
                    </v:textbox>
                  </v:shape>
                  <v:shape id="_x0000_s1147" type="#_x0000_t202" style="position:absolute;left:6277;width:3010;height:3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<v:textbox>
                      <w:txbxContent>
                        <w:p w14:paraId="0BED5A34" w14:textId="77777777" w:rsidR="001A5046" w:rsidRPr="001A5046" w:rsidRDefault="001A5046" w:rsidP="001A5046">
                          <w:r w:rsidRPr="001A5046">
                            <w:t>B</w:t>
                          </w:r>
                        </w:p>
                      </w:txbxContent>
                    </v:textbox>
                  </v:shape>
                  <v:shape id="_x0000_s1148" type="#_x0000_t202" style="position:absolute;left:15694;top:4640;width:3010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14:paraId="3B33B624" w14:textId="77777777" w:rsidR="001A5046" w:rsidRPr="001A5046" w:rsidRDefault="001A5046" w:rsidP="001A5046"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149" type="#_x0000_t202" style="position:absolute;left:11054;top:1774;width:3010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<v:textbox>
                      <w:txbxContent>
                        <w:p w14:paraId="16A3B013" w14:textId="77777777" w:rsidR="001A5046" w:rsidRPr="001A5046" w:rsidRDefault="001A5046" w:rsidP="001A5046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150" type="#_x0000_t202" style="position:absolute;left:7506;top:6141;width:3010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<v:textbox>
                      <w:txbxContent>
                        <w:p w14:paraId="308529D0" w14:textId="77777777" w:rsidR="001A5046" w:rsidRPr="001A5046" w:rsidRDefault="001A5046" w:rsidP="001A5046"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151" type="#_x0000_t202" style="position:absolute;left:3002;top:2320;width:3010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<v:textbox>
                      <w:txbxContent>
                        <w:p w14:paraId="009EEF1F" w14:textId="77777777" w:rsidR="001A5046" w:rsidRPr="001A5046" w:rsidRDefault="001A5046" w:rsidP="001A5046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  <v:line id="Straight Connector 16" o:spid="_x0000_s1152" style="position:absolute;visibility:visible;mso-wrap-style:square" from="7779,2320" to="16104,6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" strokecolor="black [3040]"/>
              </v:group>
            </w:pict>
          </mc:Fallback>
        </mc:AlternateContent>
      </w:r>
      <w:r w:rsidR="007C6481" w:rsidRPr="007C6481">
        <w:rPr>
          <w:b/>
          <w:color w:val="auto"/>
        </w:rPr>
        <w:t>Law of Sines and Cosines</w:t>
      </w:r>
    </w:p>
    <w:p w14:paraId="66A7F80C" w14:textId="77777777" w:rsidR="007C6481" w:rsidRPr="007C6481" w:rsidRDefault="007C6481" w:rsidP="007C6481">
      <w:pPr>
        <w:rPr>
          <w:color w:val="auto"/>
          <w:sz w:val="8"/>
          <w:szCs w:val="8"/>
        </w:rPr>
      </w:pPr>
    </w:p>
    <w:p w14:paraId="54E3C218" w14:textId="77777777" w:rsidR="007C6481" w:rsidRPr="007C6481" w:rsidRDefault="001A5046" w:rsidP="007C6481">
      <w:pPr>
        <w:autoSpaceDE w:val="0"/>
        <w:autoSpaceDN w:val="0"/>
        <w:adjustRightInd w:val="0"/>
        <w:rPr>
          <w:rFonts w:eastAsia="SymbolMT"/>
          <w:color w:val="auto"/>
          <w:szCs w:val="12"/>
        </w:rPr>
      </w:pPr>
      <w:r>
        <w:rPr>
          <w:color w:val="auto"/>
        </w:rPr>
        <w:t>15</w:t>
      </w:r>
      <w:r w:rsidR="007C6481" w:rsidRPr="007C6481">
        <w:rPr>
          <w:color w:val="auto"/>
        </w:rPr>
        <w:t>)  Given</w:t>
      </w:r>
      <w:r>
        <w:rPr>
          <w:color w:val="auto"/>
        </w:rPr>
        <w:tab/>
      </w:r>
      <w:r w:rsidR="007C6481" w:rsidRPr="007C6481">
        <w:rPr>
          <w:color w:val="auto"/>
        </w:rPr>
        <w:tab/>
      </w:r>
      <w:r>
        <w:rPr>
          <w:color w:val="auto"/>
          <w:szCs w:val="18"/>
        </w:rPr>
        <w:t>B</w:t>
      </w:r>
      <w:r w:rsidR="007C6481" w:rsidRPr="007C6481">
        <w:rPr>
          <w:color w:val="auto"/>
          <w:szCs w:val="18"/>
        </w:rPr>
        <w:t xml:space="preserve"> </w:t>
      </w:r>
      <w:r w:rsidR="007C6481" w:rsidRPr="007C6481">
        <w:rPr>
          <w:rFonts w:eastAsia="SymbolMT"/>
          <w:color w:val="auto"/>
          <w:szCs w:val="18"/>
        </w:rPr>
        <w:t xml:space="preserve">= </w:t>
      </w:r>
      <w:r>
        <w:rPr>
          <w:color w:val="auto"/>
          <w:szCs w:val="18"/>
        </w:rPr>
        <w:t>75</w:t>
      </w:r>
      <w:r w:rsidR="007C6481" w:rsidRPr="007C6481">
        <w:rPr>
          <w:rFonts w:eastAsia="SymbolMT"/>
          <w:color w:val="auto"/>
          <w:szCs w:val="12"/>
        </w:rPr>
        <w:t>º</w:t>
      </w:r>
    </w:p>
    <w:p w14:paraId="4099F579" w14:textId="77777777" w:rsidR="007C6481" w:rsidRPr="007C6481" w:rsidRDefault="001A5046" w:rsidP="007C6481">
      <w:pPr>
        <w:autoSpaceDE w:val="0"/>
        <w:autoSpaceDN w:val="0"/>
        <w:adjustRightInd w:val="0"/>
        <w:ind w:left="1440" w:firstLine="720"/>
        <w:rPr>
          <w:color w:val="auto"/>
        </w:rPr>
      </w:pPr>
      <w:r>
        <w:rPr>
          <w:color w:val="auto"/>
        </w:rPr>
        <w:t>b</w:t>
      </w:r>
      <w:r w:rsidR="007C6481" w:rsidRPr="007C6481">
        <w:rPr>
          <w:color w:val="auto"/>
        </w:rPr>
        <w:t xml:space="preserve"> </w:t>
      </w:r>
      <w:r w:rsidR="007C6481" w:rsidRPr="007C6481">
        <w:rPr>
          <w:rFonts w:eastAsia="SymbolMT"/>
          <w:color w:val="auto"/>
        </w:rPr>
        <w:t xml:space="preserve">= </w:t>
      </w:r>
      <w:r w:rsidR="00402F30">
        <w:rPr>
          <w:color w:val="auto"/>
        </w:rPr>
        <w:t>14</w:t>
      </w:r>
      <w:r w:rsidR="007C6481" w:rsidRPr="007C6481">
        <w:rPr>
          <w:color w:val="auto"/>
        </w:rPr>
        <w:t xml:space="preserve"> </w:t>
      </w:r>
      <w:r w:rsidR="00402F30">
        <w:rPr>
          <w:color w:val="auto"/>
        </w:rPr>
        <w:t>in</w:t>
      </w:r>
    </w:p>
    <w:p w14:paraId="6D6B0C3B" w14:textId="77777777" w:rsidR="001A5046" w:rsidRDefault="001A5046" w:rsidP="007C6481">
      <w:pPr>
        <w:autoSpaceDE w:val="0"/>
        <w:autoSpaceDN w:val="0"/>
        <w:adjustRightInd w:val="0"/>
        <w:ind w:left="1440" w:firstLine="720"/>
        <w:rPr>
          <w:color w:val="auto"/>
          <w:szCs w:val="18"/>
        </w:rPr>
      </w:pPr>
      <w:r>
        <w:rPr>
          <w:color w:val="auto"/>
          <w:szCs w:val="18"/>
        </w:rPr>
        <w:t>c</w:t>
      </w:r>
      <w:r w:rsidR="007C6481" w:rsidRPr="007C6481">
        <w:rPr>
          <w:color w:val="auto"/>
          <w:szCs w:val="18"/>
        </w:rPr>
        <w:t xml:space="preserve"> </w:t>
      </w:r>
      <w:r w:rsidR="007C6481" w:rsidRPr="007C6481">
        <w:rPr>
          <w:rFonts w:eastAsia="SymbolMT"/>
          <w:color w:val="auto"/>
          <w:szCs w:val="18"/>
        </w:rPr>
        <w:t xml:space="preserve">= </w:t>
      </w:r>
      <w:r w:rsidR="00402F30">
        <w:rPr>
          <w:color w:val="auto"/>
          <w:szCs w:val="18"/>
        </w:rPr>
        <w:t>9</w:t>
      </w:r>
      <w:r w:rsidR="007C6481" w:rsidRPr="007C6481">
        <w:rPr>
          <w:color w:val="auto"/>
          <w:szCs w:val="18"/>
        </w:rPr>
        <w:t xml:space="preserve"> </w:t>
      </w:r>
      <w:r w:rsidR="00402F30">
        <w:rPr>
          <w:color w:val="auto"/>
          <w:szCs w:val="18"/>
        </w:rPr>
        <w:t>in</w:t>
      </w:r>
    </w:p>
    <w:p w14:paraId="3EC11524" w14:textId="77777777" w:rsidR="001A5046" w:rsidRPr="001A5046" w:rsidRDefault="007C6481" w:rsidP="007C6481">
      <w:pPr>
        <w:autoSpaceDE w:val="0"/>
        <w:autoSpaceDN w:val="0"/>
        <w:adjustRightInd w:val="0"/>
        <w:ind w:left="1440" w:firstLine="720"/>
        <w:rPr>
          <w:color w:val="auto"/>
          <w:sz w:val="8"/>
          <w:szCs w:val="8"/>
        </w:rPr>
      </w:pPr>
      <w:r w:rsidRPr="001A5046">
        <w:rPr>
          <w:color w:val="auto"/>
          <w:sz w:val="8"/>
          <w:szCs w:val="8"/>
        </w:rPr>
        <w:tab/>
      </w:r>
    </w:p>
    <w:p w14:paraId="1054DA87" w14:textId="047C909C" w:rsidR="007C6481" w:rsidRPr="007C6481" w:rsidRDefault="001A5046" w:rsidP="001A5046">
      <w:pPr>
        <w:autoSpaceDE w:val="0"/>
        <w:autoSpaceDN w:val="0"/>
        <w:adjustRightInd w:val="0"/>
        <w:rPr>
          <w:color w:val="auto"/>
        </w:rPr>
      </w:pPr>
      <w:r>
        <w:rPr>
          <w:color w:val="auto"/>
          <w:szCs w:val="18"/>
        </w:rPr>
        <w:t xml:space="preserve">       </w:t>
      </w:r>
      <w:r w:rsidR="005E4EEA">
        <w:rPr>
          <w:color w:val="auto"/>
        </w:rPr>
        <w:t>calculate</w:t>
      </w:r>
      <w:r>
        <w:rPr>
          <w:color w:val="auto"/>
        </w:rPr>
        <w:t xml:space="preserve"> angle C to the nearest degree:</w:t>
      </w:r>
    </w:p>
    <w:p w14:paraId="2250155B" w14:textId="21394FAB" w:rsidR="001A5046" w:rsidRDefault="001A5046" w:rsidP="007C6481">
      <w:pPr>
        <w:autoSpaceDE w:val="0"/>
        <w:autoSpaceDN w:val="0"/>
        <w:adjustRightInd w:val="0"/>
        <w:rPr>
          <w:color w:val="auto"/>
        </w:rPr>
      </w:pPr>
    </w:p>
    <w:p w14:paraId="2EB21F1A" w14:textId="77777777" w:rsidR="005E4EEA" w:rsidRDefault="005E4EEA" w:rsidP="007C6481">
      <w:pPr>
        <w:autoSpaceDE w:val="0"/>
        <w:autoSpaceDN w:val="0"/>
        <w:adjustRightInd w:val="0"/>
        <w:rPr>
          <w:color w:val="auto"/>
        </w:rPr>
      </w:pPr>
    </w:p>
    <w:p w14:paraId="75501341" w14:textId="77777777" w:rsidR="001A5046" w:rsidRDefault="001A5046" w:rsidP="007C6481">
      <w:pPr>
        <w:autoSpaceDE w:val="0"/>
        <w:autoSpaceDN w:val="0"/>
        <w:adjustRightInd w:val="0"/>
        <w:rPr>
          <w:color w:val="auto"/>
        </w:rPr>
      </w:pPr>
    </w:p>
    <w:p w14:paraId="1BFFA498" w14:textId="77777777" w:rsidR="007C6481" w:rsidRPr="007C6481" w:rsidRDefault="00C65100" w:rsidP="007C6481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>16</w:t>
      </w:r>
      <w:r w:rsidR="007C6481" w:rsidRPr="007C6481">
        <w:rPr>
          <w:color w:val="auto"/>
        </w:rPr>
        <w:t>)  Given</w:t>
      </w:r>
      <w:r>
        <w:rPr>
          <w:color w:val="auto"/>
        </w:rPr>
        <w:tab/>
      </w:r>
      <w:r w:rsidR="007C6481" w:rsidRPr="007C6481">
        <w:rPr>
          <w:color w:val="auto"/>
        </w:rPr>
        <w:tab/>
        <w:t xml:space="preserve">a </w:t>
      </w:r>
      <w:r w:rsidR="007C6481" w:rsidRPr="007C6481">
        <w:rPr>
          <w:rFonts w:eastAsia="SymbolMT"/>
          <w:color w:val="auto"/>
        </w:rPr>
        <w:t xml:space="preserve">= </w:t>
      </w:r>
      <w:r w:rsidR="007C6481" w:rsidRPr="007C6481">
        <w:rPr>
          <w:color w:val="auto"/>
        </w:rPr>
        <w:t>1</w:t>
      </w:r>
      <w:r>
        <w:rPr>
          <w:color w:val="auto"/>
        </w:rPr>
        <w:t>5</w:t>
      </w:r>
      <w:r w:rsidR="00402F30">
        <w:rPr>
          <w:color w:val="auto"/>
        </w:rPr>
        <w:t xml:space="preserve"> mm</w:t>
      </w:r>
    </w:p>
    <w:p w14:paraId="395A17FD" w14:textId="77777777" w:rsidR="007C6481" w:rsidRPr="007C6481" w:rsidRDefault="007C6481" w:rsidP="007C6481">
      <w:pPr>
        <w:autoSpaceDE w:val="0"/>
        <w:autoSpaceDN w:val="0"/>
        <w:adjustRightInd w:val="0"/>
        <w:ind w:left="1440" w:firstLine="720"/>
        <w:rPr>
          <w:color w:val="auto"/>
        </w:rPr>
      </w:pPr>
      <w:r w:rsidRPr="007C6481">
        <w:rPr>
          <w:color w:val="auto"/>
        </w:rPr>
        <w:t xml:space="preserve">b </w:t>
      </w:r>
      <w:r w:rsidRPr="007C6481">
        <w:rPr>
          <w:rFonts w:eastAsia="SymbolMT"/>
          <w:color w:val="auto"/>
        </w:rPr>
        <w:t xml:space="preserve">= </w:t>
      </w:r>
      <w:r w:rsidR="00C65100">
        <w:rPr>
          <w:color w:val="auto"/>
        </w:rPr>
        <w:t>2</w:t>
      </w:r>
      <w:r w:rsidRPr="007C6481">
        <w:rPr>
          <w:color w:val="auto"/>
        </w:rPr>
        <w:t>0</w:t>
      </w:r>
      <w:r w:rsidR="00402F30">
        <w:rPr>
          <w:color w:val="auto"/>
        </w:rPr>
        <w:t xml:space="preserve"> mm</w:t>
      </w:r>
    </w:p>
    <w:p w14:paraId="5057044C" w14:textId="77777777" w:rsidR="00C65100" w:rsidRDefault="007C6481" w:rsidP="007C6481">
      <w:pPr>
        <w:autoSpaceDE w:val="0"/>
        <w:autoSpaceDN w:val="0"/>
        <w:adjustRightInd w:val="0"/>
        <w:ind w:left="1440" w:firstLine="720"/>
        <w:rPr>
          <w:rFonts w:eastAsia="SymbolMT"/>
          <w:color w:val="auto"/>
          <w:szCs w:val="12"/>
        </w:rPr>
      </w:pPr>
      <w:r w:rsidRPr="007C6481">
        <w:rPr>
          <w:color w:val="auto"/>
          <w:szCs w:val="18"/>
        </w:rPr>
        <w:t xml:space="preserve">A </w:t>
      </w:r>
      <w:r w:rsidRPr="007C6481">
        <w:rPr>
          <w:rFonts w:eastAsia="SymbolMT"/>
          <w:color w:val="auto"/>
          <w:szCs w:val="18"/>
        </w:rPr>
        <w:t xml:space="preserve">= </w:t>
      </w:r>
      <w:r w:rsidR="00C65100">
        <w:rPr>
          <w:color w:val="auto"/>
          <w:szCs w:val="18"/>
        </w:rPr>
        <w:t>4</w:t>
      </w:r>
      <w:r w:rsidRPr="007C6481">
        <w:rPr>
          <w:color w:val="auto"/>
          <w:szCs w:val="18"/>
        </w:rPr>
        <w:t>0</w:t>
      </w:r>
      <w:r w:rsidRPr="007C6481">
        <w:rPr>
          <w:rFonts w:eastAsia="SymbolMT"/>
          <w:color w:val="auto"/>
          <w:szCs w:val="12"/>
        </w:rPr>
        <w:t>º</w:t>
      </w:r>
      <w:r w:rsidRPr="007C6481">
        <w:rPr>
          <w:rFonts w:eastAsia="SymbolMT"/>
          <w:color w:val="auto"/>
          <w:szCs w:val="12"/>
        </w:rPr>
        <w:tab/>
      </w:r>
    </w:p>
    <w:p w14:paraId="354CCB13" w14:textId="28145B5B" w:rsidR="007C6481" w:rsidRPr="007C6481" w:rsidRDefault="00C65100" w:rsidP="00C65100">
      <w:pPr>
        <w:autoSpaceDE w:val="0"/>
        <w:autoSpaceDN w:val="0"/>
        <w:adjustRightInd w:val="0"/>
        <w:rPr>
          <w:color w:val="auto"/>
        </w:rPr>
      </w:pPr>
      <w:r>
        <w:rPr>
          <w:color w:val="auto"/>
          <w:szCs w:val="18"/>
        </w:rPr>
        <w:t xml:space="preserve">       </w:t>
      </w:r>
      <w:r w:rsidR="005E4EEA">
        <w:rPr>
          <w:color w:val="auto"/>
        </w:rPr>
        <w:t>Calculate</w:t>
      </w:r>
      <w:r w:rsidR="007C6481" w:rsidRPr="007C6481">
        <w:rPr>
          <w:color w:val="auto"/>
        </w:rPr>
        <w:t xml:space="preserve"> if there is:</w:t>
      </w:r>
    </w:p>
    <w:p w14:paraId="5E176E38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  <w:sz w:val="8"/>
        </w:rPr>
      </w:pPr>
    </w:p>
    <w:p w14:paraId="43EC3DC6" w14:textId="77777777" w:rsidR="007C6481" w:rsidRPr="007C6481" w:rsidRDefault="008D2426" w:rsidP="007C6481">
      <w:pPr>
        <w:autoSpaceDE w:val="0"/>
        <w:autoSpaceDN w:val="0"/>
        <w:adjustRightInd w:val="0"/>
        <w:ind w:left="720"/>
        <w:rPr>
          <w:color w:val="auto"/>
        </w:rPr>
      </w:pPr>
      <w:r>
        <w:rPr>
          <w:color w:val="auto"/>
        </w:rPr>
        <w:t>a) One triangle</w:t>
      </w:r>
      <w:r>
        <w:rPr>
          <w:color w:val="auto"/>
        </w:rPr>
        <w:tab/>
      </w:r>
      <w:r>
        <w:rPr>
          <w:color w:val="auto"/>
        </w:rPr>
        <w:tab/>
      </w:r>
      <w:r w:rsidR="007C6481" w:rsidRPr="007C6481">
        <w:rPr>
          <w:color w:val="auto"/>
        </w:rPr>
        <w:t>b) Two triangles</w:t>
      </w:r>
      <w:r>
        <w:rPr>
          <w:color w:val="auto"/>
        </w:rPr>
        <w:tab/>
      </w:r>
      <w:r>
        <w:rPr>
          <w:color w:val="auto"/>
        </w:rPr>
        <w:tab/>
      </w:r>
      <w:r w:rsidR="007C6481" w:rsidRPr="007C6481">
        <w:rPr>
          <w:color w:val="auto"/>
        </w:rPr>
        <w:t>c) No triangles</w:t>
      </w:r>
    </w:p>
    <w:p w14:paraId="590AB031" w14:textId="77777777" w:rsidR="007C6481" w:rsidRPr="007C6481" w:rsidRDefault="007C6481" w:rsidP="007C6481">
      <w:pPr>
        <w:autoSpaceDE w:val="0"/>
        <w:autoSpaceDN w:val="0"/>
        <w:adjustRightInd w:val="0"/>
        <w:rPr>
          <w:color w:val="auto"/>
        </w:rPr>
      </w:pPr>
    </w:p>
    <w:p w14:paraId="0A162AC9" w14:textId="77777777" w:rsidR="007C6481" w:rsidRPr="007C6481" w:rsidRDefault="002412D0" w:rsidP="007C6481">
      <w:pPr>
        <w:autoSpaceDE w:val="0"/>
        <w:autoSpaceDN w:val="0"/>
        <w:adjustRightInd w:val="0"/>
        <w:rPr>
          <w:color w:val="auto"/>
        </w:rPr>
      </w:pPr>
      <w:r w:rsidRPr="00E16CC9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4EAF9C8" wp14:editId="257D537C">
                <wp:simplePos x="0" y="0"/>
                <wp:positionH relativeFrom="column">
                  <wp:posOffset>4855191</wp:posOffset>
                </wp:positionH>
                <wp:positionV relativeFrom="paragraph">
                  <wp:posOffset>6094</wp:posOffset>
                </wp:positionV>
                <wp:extent cx="1910602" cy="968991"/>
                <wp:effectExtent l="0" t="0" r="13970" b="22225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0602" cy="96899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A604A1" w14:textId="77777777" w:rsidR="006A4E2D" w:rsidRDefault="006A4E2D" w:rsidP="006A4E2D">
                            <w:pPr>
                              <w:jc w:val="center"/>
                              <w:rPr>
                                <w:i/>
                                <w:iCs/>
                                <w:color w:val="auto"/>
                              </w:rPr>
                            </w:pPr>
                            <w:r w:rsidRPr="006A4E2D">
                              <w:rPr>
                                <w:i/>
                                <w:iCs/>
                                <w:color w:val="auto"/>
                              </w:rPr>
                              <w:t>a</w:t>
                            </w:r>
                            <w:r w:rsidRPr="006A4E2D">
                              <w:rPr>
                                <w:color w:val="auto"/>
                                <w:vertAlign w:val="superscript"/>
                              </w:rPr>
                              <w:t>2</w:t>
                            </w:r>
                            <w:r w:rsidRPr="006A4E2D">
                              <w:rPr>
                                <w:color w:val="auto"/>
                              </w:rPr>
                              <w:t xml:space="preserve"> = </w:t>
                            </w:r>
                            <w:r w:rsidRPr="006A4E2D">
                              <w:rPr>
                                <w:i/>
                                <w:iCs/>
                                <w:color w:val="auto"/>
                              </w:rPr>
                              <w:t>b</w:t>
                            </w:r>
                            <w:r w:rsidRPr="006A4E2D">
                              <w:rPr>
                                <w:color w:val="auto"/>
                                <w:vertAlign w:val="superscript"/>
                              </w:rPr>
                              <w:t>2</w:t>
                            </w:r>
                            <w:r w:rsidRPr="006A4E2D">
                              <w:rPr>
                                <w:color w:val="auto"/>
                              </w:rPr>
                              <w:t xml:space="preserve"> + </w:t>
                            </w:r>
                            <w:r w:rsidRPr="006A4E2D">
                              <w:rPr>
                                <w:i/>
                                <w:iCs/>
                                <w:color w:val="auto"/>
                              </w:rPr>
                              <w:t>c</w:t>
                            </w:r>
                            <w:r w:rsidRPr="006A4E2D">
                              <w:rPr>
                                <w:color w:val="auto"/>
                                <w:vertAlign w:val="superscript"/>
                              </w:rPr>
                              <w:t>2</w:t>
                            </w:r>
                            <w:r w:rsidRPr="006A4E2D">
                              <w:rPr>
                                <w:color w:val="auto"/>
                              </w:rPr>
                              <w:t xml:space="preserve"> – 2</w:t>
                            </w:r>
                            <w:r w:rsidRPr="006A4E2D">
                              <w:rPr>
                                <w:i/>
                                <w:iCs/>
                                <w:color w:val="auto"/>
                              </w:rPr>
                              <w:t xml:space="preserve">bc </w:t>
                            </w:r>
                            <w:proofErr w:type="spellStart"/>
                            <w:r w:rsidRPr="006A4E2D">
                              <w:rPr>
                                <w:color w:val="auto"/>
                              </w:rPr>
                              <w:t>cos</w:t>
                            </w:r>
                            <w:r w:rsidRPr="006A4E2D">
                              <w:rPr>
                                <w:i/>
                                <w:iCs/>
                                <w:color w:val="auto"/>
                              </w:rPr>
                              <w:t>A</w:t>
                            </w:r>
                            <w:proofErr w:type="spellEnd"/>
                          </w:p>
                          <w:p w14:paraId="270C55E7" w14:textId="77777777" w:rsidR="006A4E2D" w:rsidRPr="006A4E2D" w:rsidRDefault="006A4E2D" w:rsidP="006A4E2D">
                            <w:pPr>
                              <w:jc w:val="center"/>
                              <w:rPr>
                                <w:color w:val="auto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auto"/>
                              </w:rPr>
                              <w:t>or</w:t>
                            </w:r>
                          </w:p>
                          <w:p w14:paraId="1F48485A" w14:textId="77777777" w:rsidR="006A4E2D" w:rsidRDefault="006A4E2D" w:rsidP="006A4E2D">
                            <w:pPr>
                              <w:jc w:val="center"/>
                              <w:rPr>
                                <w:i/>
                                <w:iCs/>
                                <w:color w:val="auto"/>
                              </w:rPr>
                            </w:pPr>
                            <w:r w:rsidRPr="006A4E2D">
                              <w:rPr>
                                <w:i/>
                                <w:iCs/>
                                <w:color w:val="auto"/>
                              </w:rPr>
                              <w:t>b</w:t>
                            </w:r>
                            <w:r w:rsidRPr="006A4E2D">
                              <w:rPr>
                                <w:color w:val="auto"/>
                                <w:vertAlign w:val="superscript"/>
                              </w:rPr>
                              <w:t>2</w:t>
                            </w:r>
                            <w:r w:rsidRPr="006A4E2D">
                              <w:rPr>
                                <w:color w:val="auto"/>
                              </w:rPr>
                              <w:t xml:space="preserve"> = </w:t>
                            </w:r>
                            <w:r w:rsidRPr="006A4E2D">
                              <w:rPr>
                                <w:i/>
                                <w:iCs/>
                                <w:color w:val="auto"/>
                              </w:rPr>
                              <w:t>a</w:t>
                            </w:r>
                            <w:r w:rsidRPr="006A4E2D">
                              <w:rPr>
                                <w:color w:val="auto"/>
                                <w:vertAlign w:val="superscript"/>
                              </w:rPr>
                              <w:t>2</w:t>
                            </w:r>
                            <w:r w:rsidRPr="006A4E2D">
                              <w:rPr>
                                <w:color w:val="auto"/>
                              </w:rPr>
                              <w:t xml:space="preserve"> + </w:t>
                            </w:r>
                            <w:r w:rsidRPr="006A4E2D">
                              <w:rPr>
                                <w:i/>
                                <w:iCs/>
                                <w:color w:val="auto"/>
                              </w:rPr>
                              <w:t>c</w:t>
                            </w:r>
                            <w:r w:rsidRPr="006A4E2D">
                              <w:rPr>
                                <w:color w:val="auto"/>
                                <w:vertAlign w:val="superscript"/>
                              </w:rPr>
                              <w:t>2</w:t>
                            </w:r>
                            <w:r w:rsidRPr="006A4E2D">
                              <w:rPr>
                                <w:color w:val="auto"/>
                              </w:rPr>
                              <w:t xml:space="preserve"> – 2</w:t>
                            </w:r>
                            <w:r w:rsidRPr="006A4E2D">
                              <w:rPr>
                                <w:i/>
                                <w:iCs/>
                                <w:color w:val="auto"/>
                              </w:rPr>
                              <w:t xml:space="preserve">ac </w:t>
                            </w:r>
                            <w:proofErr w:type="spellStart"/>
                            <w:r w:rsidRPr="006A4E2D">
                              <w:rPr>
                                <w:color w:val="auto"/>
                              </w:rPr>
                              <w:t>cos</w:t>
                            </w:r>
                            <w:r w:rsidRPr="006A4E2D">
                              <w:rPr>
                                <w:i/>
                                <w:iCs/>
                                <w:color w:val="auto"/>
                              </w:rPr>
                              <w:t>B</w:t>
                            </w:r>
                            <w:proofErr w:type="spellEnd"/>
                          </w:p>
                          <w:p w14:paraId="330C5879" w14:textId="77777777" w:rsidR="006A4E2D" w:rsidRPr="006A4E2D" w:rsidRDefault="006A4E2D" w:rsidP="006A4E2D">
                            <w:pPr>
                              <w:jc w:val="center"/>
                              <w:rPr>
                                <w:color w:val="auto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auto"/>
                              </w:rPr>
                              <w:t>or</w:t>
                            </w:r>
                          </w:p>
                          <w:p w14:paraId="7BAAE123" w14:textId="77777777" w:rsidR="006A4E2D" w:rsidRPr="006A4E2D" w:rsidRDefault="006A4E2D" w:rsidP="006A4E2D">
                            <w:pPr>
                              <w:jc w:val="center"/>
                              <w:rPr>
                                <w:color w:val="auto"/>
                              </w:rPr>
                            </w:pPr>
                            <w:r w:rsidRPr="006A4E2D">
                              <w:rPr>
                                <w:i/>
                                <w:iCs/>
                                <w:color w:val="auto"/>
                              </w:rPr>
                              <w:t>c</w:t>
                            </w:r>
                            <w:r w:rsidRPr="006A4E2D">
                              <w:rPr>
                                <w:color w:val="auto"/>
                                <w:vertAlign w:val="superscript"/>
                              </w:rPr>
                              <w:t>2</w:t>
                            </w:r>
                            <w:r w:rsidRPr="006A4E2D">
                              <w:rPr>
                                <w:color w:val="auto"/>
                              </w:rPr>
                              <w:t xml:space="preserve"> = </w:t>
                            </w:r>
                            <w:r w:rsidRPr="006A4E2D">
                              <w:rPr>
                                <w:i/>
                                <w:iCs/>
                                <w:color w:val="auto"/>
                              </w:rPr>
                              <w:t>a</w:t>
                            </w:r>
                            <w:r w:rsidRPr="006A4E2D">
                              <w:rPr>
                                <w:color w:val="auto"/>
                                <w:vertAlign w:val="superscript"/>
                              </w:rPr>
                              <w:t>2</w:t>
                            </w:r>
                            <w:r w:rsidRPr="006A4E2D">
                              <w:rPr>
                                <w:color w:val="auto"/>
                              </w:rPr>
                              <w:t xml:space="preserve"> + </w:t>
                            </w:r>
                            <w:r w:rsidRPr="006A4E2D">
                              <w:rPr>
                                <w:i/>
                                <w:iCs/>
                                <w:color w:val="auto"/>
                              </w:rPr>
                              <w:t>b</w:t>
                            </w:r>
                            <w:r w:rsidRPr="006A4E2D">
                              <w:rPr>
                                <w:color w:val="auto"/>
                                <w:vertAlign w:val="superscript"/>
                              </w:rPr>
                              <w:t>2</w:t>
                            </w:r>
                            <w:r w:rsidRPr="006A4E2D">
                              <w:rPr>
                                <w:color w:val="auto"/>
                              </w:rPr>
                              <w:t xml:space="preserve"> – 2</w:t>
                            </w:r>
                            <w:r w:rsidRPr="006A4E2D">
                              <w:rPr>
                                <w:i/>
                                <w:iCs/>
                                <w:color w:val="auto"/>
                              </w:rPr>
                              <w:t xml:space="preserve">ab </w:t>
                            </w:r>
                            <w:proofErr w:type="spellStart"/>
                            <w:r w:rsidRPr="006A4E2D">
                              <w:rPr>
                                <w:color w:val="auto"/>
                              </w:rPr>
                              <w:t>cos</w:t>
                            </w:r>
                            <w:r w:rsidRPr="006A4E2D">
                              <w:rPr>
                                <w:i/>
                                <w:iCs/>
                                <w:color w:val="auto"/>
                              </w:rPr>
                              <w:t>C</w:t>
                            </w:r>
                            <w:proofErr w:type="spellEnd"/>
                          </w:p>
                          <w:p w14:paraId="658BEAFB" w14:textId="77777777" w:rsidR="002412D0" w:rsidRPr="00E16CC9" w:rsidRDefault="002412D0" w:rsidP="006A4E2D">
                            <w:pPr>
                              <w:jc w:val="center"/>
                              <w:rPr>
                                <w:color w:val="auto"/>
                              </w:rPr>
                            </w:pPr>
                          </w:p>
                          <w:p w14:paraId="43C29558" w14:textId="77777777" w:rsidR="002412D0" w:rsidRPr="00E16CC9" w:rsidRDefault="002412D0" w:rsidP="006A4E2D">
                            <w:pPr>
                              <w:keepNext/>
                              <w:ind w:left="720"/>
                              <w:jc w:val="center"/>
                              <w:outlineLvl w:val="2"/>
                              <w:rPr>
                                <w:color w:val="auto"/>
                                <w:sz w:val="8"/>
                                <w:szCs w:val="8"/>
                              </w:rPr>
                            </w:pPr>
                          </w:p>
                          <w:p w14:paraId="1AE83BF8" w14:textId="77777777" w:rsidR="002412D0" w:rsidRDefault="002412D0" w:rsidP="006A4E2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EAF9C8" id="_x0000_s1153" type="#_x0000_t202" style="position:absolute;margin-left:382.3pt;margin-top:.5pt;width:150.45pt;height:76.3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">
                <v:textbox>
                  <w:txbxContent>
                    <w:p w14:paraId="27A604A1" w14:textId="77777777" w:rsidR="006A4E2D" w:rsidRDefault="006A4E2D" w:rsidP="006A4E2D">
                      <w:pPr>
                        <w:jc w:val="center"/>
                        <w:rPr>
                          <w:i/>
                          <w:iCs/>
                          <w:color w:val="auto"/>
                        </w:rPr>
                      </w:pPr>
                      <w:r w:rsidRPr="006A4E2D">
                        <w:rPr>
                          <w:i/>
                          <w:iCs/>
                          <w:color w:val="auto"/>
                        </w:rPr>
                        <w:t>a</w:t>
                      </w:r>
                      <w:r w:rsidRPr="006A4E2D">
                        <w:rPr>
                          <w:color w:val="auto"/>
                          <w:vertAlign w:val="superscript"/>
                        </w:rPr>
                        <w:t>2</w:t>
                      </w:r>
                      <w:r w:rsidRPr="006A4E2D">
                        <w:rPr>
                          <w:color w:val="auto"/>
                        </w:rPr>
                        <w:t xml:space="preserve"> = </w:t>
                      </w:r>
                      <w:r w:rsidRPr="006A4E2D">
                        <w:rPr>
                          <w:i/>
                          <w:iCs/>
                          <w:color w:val="auto"/>
                        </w:rPr>
                        <w:t>b</w:t>
                      </w:r>
                      <w:r w:rsidRPr="006A4E2D">
                        <w:rPr>
                          <w:color w:val="auto"/>
                          <w:vertAlign w:val="superscript"/>
                        </w:rPr>
                        <w:t>2</w:t>
                      </w:r>
                      <w:r w:rsidRPr="006A4E2D">
                        <w:rPr>
                          <w:color w:val="auto"/>
                        </w:rPr>
                        <w:t xml:space="preserve"> + </w:t>
                      </w:r>
                      <w:r w:rsidRPr="006A4E2D">
                        <w:rPr>
                          <w:i/>
                          <w:iCs/>
                          <w:color w:val="auto"/>
                        </w:rPr>
                        <w:t>c</w:t>
                      </w:r>
                      <w:r w:rsidRPr="006A4E2D">
                        <w:rPr>
                          <w:color w:val="auto"/>
                          <w:vertAlign w:val="superscript"/>
                        </w:rPr>
                        <w:t>2</w:t>
                      </w:r>
                      <w:r w:rsidRPr="006A4E2D">
                        <w:rPr>
                          <w:color w:val="auto"/>
                        </w:rPr>
                        <w:t xml:space="preserve"> – 2</w:t>
                      </w:r>
                      <w:r w:rsidRPr="006A4E2D">
                        <w:rPr>
                          <w:i/>
                          <w:iCs/>
                          <w:color w:val="auto"/>
                        </w:rPr>
                        <w:t xml:space="preserve">bc </w:t>
                      </w:r>
                      <w:proofErr w:type="spellStart"/>
                      <w:r w:rsidRPr="006A4E2D">
                        <w:rPr>
                          <w:color w:val="auto"/>
                        </w:rPr>
                        <w:t>cos</w:t>
                      </w:r>
                      <w:r w:rsidRPr="006A4E2D">
                        <w:rPr>
                          <w:i/>
                          <w:iCs/>
                          <w:color w:val="auto"/>
                        </w:rPr>
                        <w:t>A</w:t>
                      </w:r>
                      <w:proofErr w:type="spellEnd"/>
                    </w:p>
                    <w:p w14:paraId="270C55E7" w14:textId="77777777" w:rsidR="006A4E2D" w:rsidRPr="006A4E2D" w:rsidRDefault="006A4E2D" w:rsidP="006A4E2D">
                      <w:pPr>
                        <w:jc w:val="center"/>
                        <w:rPr>
                          <w:color w:val="auto"/>
                        </w:rPr>
                      </w:pPr>
                      <w:r>
                        <w:rPr>
                          <w:i/>
                          <w:iCs/>
                          <w:color w:val="auto"/>
                        </w:rPr>
                        <w:t>or</w:t>
                      </w:r>
                    </w:p>
                    <w:p w14:paraId="1F48485A" w14:textId="77777777" w:rsidR="006A4E2D" w:rsidRDefault="006A4E2D" w:rsidP="006A4E2D">
                      <w:pPr>
                        <w:jc w:val="center"/>
                        <w:rPr>
                          <w:i/>
                          <w:iCs/>
                          <w:color w:val="auto"/>
                        </w:rPr>
                      </w:pPr>
                      <w:r w:rsidRPr="006A4E2D">
                        <w:rPr>
                          <w:i/>
                          <w:iCs/>
                          <w:color w:val="auto"/>
                        </w:rPr>
                        <w:t>b</w:t>
                      </w:r>
                      <w:r w:rsidRPr="006A4E2D">
                        <w:rPr>
                          <w:color w:val="auto"/>
                          <w:vertAlign w:val="superscript"/>
                        </w:rPr>
                        <w:t>2</w:t>
                      </w:r>
                      <w:r w:rsidRPr="006A4E2D">
                        <w:rPr>
                          <w:color w:val="auto"/>
                        </w:rPr>
                        <w:t xml:space="preserve"> = </w:t>
                      </w:r>
                      <w:r w:rsidRPr="006A4E2D">
                        <w:rPr>
                          <w:i/>
                          <w:iCs/>
                          <w:color w:val="auto"/>
                        </w:rPr>
                        <w:t>a</w:t>
                      </w:r>
                      <w:r w:rsidRPr="006A4E2D">
                        <w:rPr>
                          <w:color w:val="auto"/>
                          <w:vertAlign w:val="superscript"/>
                        </w:rPr>
                        <w:t>2</w:t>
                      </w:r>
                      <w:r w:rsidRPr="006A4E2D">
                        <w:rPr>
                          <w:color w:val="auto"/>
                        </w:rPr>
                        <w:t xml:space="preserve"> + </w:t>
                      </w:r>
                      <w:r w:rsidRPr="006A4E2D">
                        <w:rPr>
                          <w:i/>
                          <w:iCs/>
                          <w:color w:val="auto"/>
                        </w:rPr>
                        <w:t>c</w:t>
                      </w:r>
                      <w:r w:rsidRPr="006A4E2D">
                        <w:rPr>
                          <w:color w:val="auto"/>
                          <w:vertAlign w:val="superscript"/>
                        </w:rPr>
                        <w:t>2</w:t>
                      </w:r>
                      <w:r w:rsidRPr="006A4E2D">
                        <w:rPr>
                          <w:color w:val="auto"/>
                        </w:rPr>
                        <w:t xml:space="preserve"> – 2</w:t>
                      </w:r>
                      <w:r w:rsidRPr="006A4E2D">
                        <w:rPr>
                          <w:i/>
                          <w:iCs/>
                          <w:color w:val="auto"/>
                        </w:rPr>
                        <w:t xml:space="preserve">ac </w:t>
                      </w:r>
                      <w:proofErr w:type="spellStart"/>
                      <w:r w:rsidRPr="006A4E2D">
                        <w:rPr>
                          <w:color w:val="auto"/>
                        </w:rPr>
                        <w:t>cos</w:t>
                      </w:r>
                      <w:r w:rsidRPr="006A4E2D">
                        <w:rPr>
                          <w:i/>
                          <w:iCs/>
                          <w:color w:val="auto"/>
                        </w:rPr>
                        <w:t>B</w:t>
                      </w:r>
                      <w:proofErr w:type="spellEnd"/>
                    </w:p>
                    <w:p w14:paraId="330C5879" w14:textId="77777777" w:rsidR="006A4E2D" w:rsidRPr="006A4E2D" w:rsidRDefault="006A4E2D" w:rsidP="006A4E2D">
                      <w:pPr>
                        <w:jc w:val="center"/>
                        <w:rPr>
                          <w:color w:val="auto"/>
                        </w:rPr>
                      </w:pPr>
                      <w:r>
                        <w:rPr>
                          <w:i/>
                          <w:iCs/>
                          <w:color w:val="auto"/>
                        </w:rPr>
                        <w:t>or</w:t>
                      </w:r>
                    </w:p>
                    <w:p w14:paraId="7BAAE123" w14:textId="77777777" w:rsidR="006A4E2D" w:rsidRPr="006A4E2D" w:rsidRDefault="006A4E2D" w:rsidP="006A4E2D">
                      <w:pPr>
                        <w:jc w:val="center"/>
                        <w:rPr>
                          <w:color w:val="auto"/>
                        </w:rPr>
                      </w:pPr>
                      <w:r w:rsidRPr="006A4E2D">
                        <w:rPr>
                          <w:i/>
                          <w:iCs/>
                          <w:color w:val="auto"/>
                        </w:rPr>
                        <w:t>c</w:t>
                      </w:r>
                      <w:r w:rsidRPr="006A4E2D">
                        <w:rPr>
                          <w:color w:val="auto"/>
                          <w:vertAlign w:val="superscript"/>
                        </w:rPr>
                        <w:t>2</w:t>
                      </w:r>
                      <w:r w:rsidRPr="006A4E2D">
                        <w:rPr>
                          <w:color w:val="auto"/>
                        </w:rPr>
                        <w:t xml:space="preserve"> = </w:t>
                      </w:r>
                      <w:r w:rsidRPr="006A4E2D">
                        <w:rPr>
                          <w:i/>
                          <w:iCs/>
                          <w:color w:val="auto"/>
                        </w:rPr>
                        <w:t>a</w:t>
                      </w:r>
                      <w:r w:rsidRPr="006A4E2D">
                        <w:rPr>
                          <w:color w:val="auto"/>
                          <w:vertAlign w:val="superscript"/>
                        </w:rPr>
                        <w:t>2</w:t>
                      </w:r>
                      <w:r w:rsidRPr="006A4E2D">
                        <w:rPr>
                          <w:color w:val="auto"/>
                        </w:rPr>
                        <w:t xml:space="preserve"> + </w:t>
                      </w:r>
                      <w:r w:rsidRPr="006A4E2D">
                        <w:rPr>
                          <w:i/>
                          <w:iCs/>
                          <w:color w:val="auto"/>
                        </w:rPr>
                        <w:t>b</w:t>
                      </w:r>
                      <w:r w:rsidRPr="006A4E2D">
                        <w:rPr>
                          <w:color w:val="auto"/>
                          <w:vertAlign w:val="superscript"/>
                        </w:rPr>
                        <w:t>2</w:t>
                      </w:r>
                      <w:r w:rsidRPr="006A4E2D">
                        <w:rPr>
                          <w:color w:val="auto"/>
                        </w:rPr>
                        <w:t xml:space="preserve"> – 2</w:t>
                      </w:r>
                      <w:r w:rsidRPr="006A4E2D">
                        <w:rPr>
                          <w:i/>
                          <w:iCs/>
                          <w:color w:val="auto"/>
                        </w:rPr>
                        <w:t xml:space="preserve">ab </w:t>
                      </w:r>
                      <w:proofErr w:type="spellStart"/>
                      <w:r w:rsidRPr="006A4E2D">
                        <w:rPr>
                          <w:color w:val="auto"/>
                        </w:rPr>
                        <w:t>cos</w:t>
                      </w:r>
                      <w:r w:rsidRPr="006A4E2D">
                        <w:rPr>
                          <w:i/>
                          <w:iCs/>
                          <w:color w:val="auto"/>
                        </w:rPr>
                        <w:t>C</w:t>
                      </w:r>
                      <w:proofErr w:type="spellEnd"/>
                    </w:p>
                    <w:p w14:paraId="658BEAFB" w14:textId="77777777" w:rsidR="002412D0" w:rsidRPr="00E16CC9" w:rsidRDefault="002412D0" w:rsidP="006A4E2D">
                      <w:pPr>
                        <w:jc w:val="center"/>
                        <w:rPr>
                          <w:color w:val="auto"/>
                        </w:rPr>
                      </w:pPr>
                    </w:p>
                    <w:p w14:paraId="43C29558" w14:textId="77777777" w:rsidR="002412D0" w:rsidRPr="00E16CC9" w:rsidRDefault="002412D0" w:rsidP="006A4E2D">
                      <w:pPr>
                        <w:keepNext/>
                        <w:ind w:left="720"/>
                        <w:jc w:val="center"/>
                        <w:outlineLvl w:val="2"/>
                        <w:rPr>
                          <w:color w:val="auto"/>
                          <w:sz w:val="8"/>
                          <w:szCs w:val="8"/>
                        </w:rPr>
                      </w:pPr>
                    </w:p>
                    <w:p w14:paraId="1AE83BF8" w14:textId="77777777" w:rsidR="002412D0" w:rsidRDefault="002412D0" w:rsidP="006A4E2D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9678EE">
        <w:rPr>
          <w:color w:val="auto"/>
        </w:rPr>
        <w:t>17</w:t>
      </w:r>
      <w:r w:rsidR="007C6481" w:rsidRPr="007C6481">
        <w:rPr>
          <w:color w:val="auto"/>
        </w:rPr>
        <w:t>)  Given that</w:t>
      </w:r>
      <w:r w:rsidR="007C6481" w:rsidRPr="007C6481">
        <w:rPr>
          <w:color w:val="auto"/>
        </w:rPr>
        <w:tab/>
      </w:r>
      <w:r w:rsidR="00395CE7">
        <w:rPr>
          <w:color w:val="auto"/>
        </w:rPr>
        <w:t>A</w:t>
      </w:r>
      <w:r w:rsidR="007C6481" w:rsidRPr="007C6481">
        <w:rPr>
          <w:color w:val="auto"/>
        </w:rPr>
        <w:t xml:space="preserve"> </w:t>
      </w:r>
      <w:r w:rsidR="007C6481" w:rsidRPr="007C6481">
        <w:rPr>
          <w:rFonts w:eastAsia="SymbolMT"/>
          <w:color w:val="auto"/>
        </w:rPr>
        <w:t xml:space="preserve">= </w:t>
      </w:r>
      <w:r w:rsidR="00395CE7">
        <w:rPr>
          <w:color w:val="auto"/>
          <w:szCs w:val="18"/>
        </w:rPr>
        <w:t>7</w:t>
      </w:r>
      <w:r w:rsidR="007C6481" w:rsidRPr="007C6481">
        <w:rPr>
          <w:color w:val="auto"/>
          <w:szCs w:val="18"/>
        </w:rPr>
        <w:t>5</w:t>
      </w:r>
      <w:r w:rsidR="007C6481" w:rsidRPr="007C6481">
        <w:rPr>
          <w:rFonts w:eastAsia="SymbolMT"/>
          <w:color w:val="auto"/>
          <w:szCs w:val="12"/>
        </w:rPr>
        <w:t>º</w:t>
      </w:r>
    </w:p>
    <w:p w14:paraId="0F74127A" w14:textId="77777777" w:rsidR="007C6481" w:rsidRPr="007C6481" w:rsidRDefault="00395CE7" w:rsidP="007C6481">
      <w:pPr>
        <w:autoSpaceDE w:val="0"/>
        <w:autoSpaceDN w:val="0"/>
        <w:adjustRightInd w:val="0"/>
        <w:ind w:left="1440" w:firstLine="720"/>
        <w:rPr>
          <w:color w:val="auto"/>
        </w:rPr>
      </w:pPr>
      <w:r>
        <w:rPr>
          <w:color w:val="auto"/>
        </w:rPr>
        <w:t>b</w:t>
      </w:r>
      <w:r w:rsidR="007C6481" w:rsidRPr="007C6481">
        <w:rPr>
          <w:color w:val="auto"/>
        </w:rPr>
        <w:t xml:space="preserve"> </w:t>
      </w:r>
      <w:r w:rsidR="007C6481" w:rsidRPr="007C6481">
        <w:rPr>
          <w:rFonts w:eastAsia="SymbolMT"/>
          <w:color w:val="auto"/>
        </w:rPr>
        <w:t xml:space="preserve">= </w:t>
      </w:r>
      <w:r>
        <w:rPr>
          <w:color w:val="auto"/>
        </w:rPr>
        <w:t>14</w:t>
      </w:r>
      <w:r w:rsidR="00402F30">
        <w:rPr>
          <w:color w:val="auto"/>
        </w:rPr>
        <w:t>"</w:t>
      </w:r>
    </w:p>
    <w:p w14:paraId="72F5814C" w14:textId="77777777" w:rsidR="002412D0" w:rsidRDefault="007C6481" w:rsidP="008D2426">
      <w:pPr>
        <w:autoSpaceDE w:val="0"/>
        <w:autoSpaceDN w:val="0"/>
        <w:adjustRightInd w:val="0"/>
        <w:ind w:left="1440" w:firstLine="720"/>
        <w:rPr>
          <w:rFonts w:eastAsia="SymbolMT"/>
          <w:color w:val="auto"/>
          <w:szCs w:val="18"/>
        </w:rPr>
      </w:pPr>
      <w:r w:rsidRPr="007C6481">
        <w:rPr>
          <w:color w:val="auto"/>
          <w:szCs w:val="18"/>
        </w:rPr>
        <w:t xml:space="preserve">c </w:t>
      </w:r>
      <w:r w:rsidRPr="007C6481">
        <w:rPr>
          <w:rFonts w:eastAsia="SymbolMT"/>
          <w:color w:val="auto"/>
          <w:szCs w:val="18"/>
        </w:rPr>
        <w:t xml:space="preserve">= </w:t>
      </w:r>
      <w:r w:rsidR="00395CE7">
        <w:rPr>
          <w:rFonts w:eastAsia="SymbolMT"/>
          <w:color w:val="auto"/>
          <w:szCs w:val="18"/>
        </w:rPr>
        <w:t>9</w:t>
      </w:r>
      <w:r w:rsidR="00402F30">
        <w:rPr>
          <w:rFonts w:eastAsia="SymbolMT"/>
          <w:color w:val="auto"/>
          <w:szCs w:val="18"/>
        </w:rPr>
        <w:t>"</w:t>
      </w:r>
      <w:r w:rsidRPr="007C6481">
        <w:rPr>
          <w:rFonts w:eastAsia="SymbolMT"/>
          <w:color w:val="auto"/>
          <w:szCs w:val="18"/>
        </w:rPr>
        <w:tab/>
      </w:r>
      <w:r w:rsidRPr="007C6481">
        <w:rPr>
          <w:rFonts w:eastAsia="SymbolMT"/>
          <w:color w:val="auto"/>
          <w:szCs w:val="18"/>
        </w:rPr>
        <w:tab/>
      </w:r>
    </w:p>
    <w:p w14:paraId="4F6E3C8A" w14:textId="77777777" w:rsidR="007C6481" w:rsidRDefault="002412D0" w:rsidP="002412D0">
      <w:pPr>
        <w:autoSpaceDE w:val="0"/>
        <w:autoSpaceDN w:val="0"/>
        <w:adjustRightInd w:val="0"/>
        <w:rPr>
          <w:color w:val="auto"/>
        </w:rPr>
      </w:pPr>
      <w:r>
        <w:rPr>
          <w:rFonts w:eastAsia="SymbolMT"/>
          <w:color w:val="auto"/>
          <w:szCs w:val="18"/>
        </w:rPr>
        <w:t xml:space="preserve">       </w:t>
      </w:r>
      <w:r w:rsidR="007C6481" w:rsidRPr="007C6481">
        <w:rPr>
          <w:color w:val="auto"/>
        </w:rPr>
        <w:t xml:space="preserve">What is angle C? </w:t>
      </w:r>
      <w:r w:rsidR="008D2426">
        <w:rPr>
          <w:color w:val="auto"/>
        </w:rPr>
        <w:t xml:space="preserve">   </w:t>
      </w:r>
    </w:p>
    <w:p w14:paraId="531564C1" w14:textId="77777777" w:rsidR="009B616A" w:rsidRDefault="009B616A" w:rsidP="002412D0">
      <w:pPr>
        <w:autoSpaceDE w:val="0"/>
        <w:autoSpaceDN w:val="0"/>
        <w:adjustRightInd w:val="0"/>
        <w:rPr>
          <w:color w:val="auto"/>
        </w:rPr>
      </w:pPr>
    </w:p>
    <w:p w14:paraId="76C72C28" w14:textId="0B6F2AFC" w:rsidR="009B616A" w:rsidRDefault="009B616A" w:rsidP="002412D0">
      <w:pPr>
        <w:autoSpaceDE w:val="0"/>
        <w:autoSpaceDN w:val="0"/>
        <w:adjustRightInd w:val="0"/>
        <w:rPr>
          <w:color w:val="auto"/>
        </w:rPr>
      </w:pPr>
    </w:p>
    <w:p w14:paraId="643394F5" w14:textId="77777777" w:rsidR="009B616A" w:rsidRPr="009B616A" w:rsidRDefault="009B616A" w:rsidP="009B616A">
      <w:pPr>
        <w:autoSpaceDE w:val="0"/>
        <w:autoSpaceDN w:val="0"/>
        <w:adjustRightInd w:val="0"/>
        <w:rPr>
          <w:b/>
          <w:color w:val="auto"/>
        </w:rPr>
      </w:pPr>
      <w:r w:rsidRPr="009B616A">
        <w:rPr>
          <w:b/>
          <w:color w:val="auto"/>
        </w:rPr>
        <w:t>Complex Numbers</w:t>
      </w:r>
    </w:p>
    <w:p w14:paraId="29E65E83" w14:textId="77777777" w:rsidR="009B616A" w:rsidRPr="009B616A" w:rsidRDefault="009B616A" w:rsidP="009B616A">
      <w:pPr>
        <w:autoSpaceDE w:val="0"/>
        <w:autoSpaceDN w:val="0"/>
        <w:adjustRightInd w:val="0"/>
        <w:rPr>
          <w:color w:val="auto"/>
          <w:sz w:val="8"/>
          <w:szCs w:val="8"/>
        </w:rPr>
      </w:pPr>
    </w:p>
    <w:p w14:paraId="05C48376" w14:textId="77777777" w:rsidR="009B616A" w:rsidRPr="00415E30" w:rsidRDefault="009B616A" w:rsidP="009B616A">
      <w:pPr>
        <w:autoSpaceDE w:val="0"/>
        <w:autoSpaceDN w:val="0"/>
        <w:adjustRightInd w:val="0"/>
        <w:rPr>
          <w:bCs/>
          <w:iCs/>
          <w:color w:val="auto"/>
        </w:rPr>
      </w:pPr>
      <w:r w:rsidRPr="00415E30">
        <w:rPr>
          <w:color w:val="auto"/>
        </w:rPr>
        <w:t xml:space="preserve">18)  </w:t>
      </w:r>
      <w:proofErr w:type="spellStart"/>
      <w:r w:rsidRPr="00415E30">
        <w:rPr>
          <w:bCs/>
          <w:i/>
          <w:iCs/>
          <w:color w:val="auto"/>
        </w:rPr>
        <w:t>i</w:t>
      </w:r>
      <w:proofErr w:type="spellEnd"/>
      <w:r w:rsidRPr="00415E30">
        <w:rPr>
          <w:bCs/>
          <w:i/>
          <w:iCs/>
          <w:color w:val="auto"/>
        </w:rPr>
        <w:t xml:space="preserve"> </w:t>
      </w:r>
      <w:r w:rsidRPr="00415E30">
        <w:rPr>
          <w:bCs/>
          <w:iCs/>
          <w:color w:val="auto"/>
        </w:rPr>
        <w:t>equals:</w:t>
      </w:r>
    </w:p>
    <w:p w14:paraId="5EF3FE5D" w14:textId="77777777" w:rsidR="009B616A" w:rsidRPr="009B616A" w:rsidRDefault="009B616A" w:rsidP="009B616A">
      <w:pPr>
        <w:autoSpaceDE w:val="0"/>
        <w:autoSpaceDN w:val="0"/>
        <w:adjustRightInd w:val="0"/>
        <w:rPr>
          <w:bCs/>
          <w:iCs/>
          <w:color w:val="auto"/>
          <w:sz w:val="8"/>
          <w:szCs w:val="8"/>
        </w:rPr>
      </w:pPr>
    </w:p>
    <w:p w14:paraId="51720DFA" w14:textId="77777777" w:rsidR="009B616A" w:rsidRPr="009B616A" w:rsidRDefault="00000000" w:rsidP="009B616A">
      <w:pPr>
        <w:numPr>
          <w:ilvl w:val="0"/>
          <w:numId w:val="44"/>
        </w:numPr>
        <w:autoSpaceDE w:val="0"/>
        <w:autoSpaceDN w:val="0"/>
        <w:adjustRightInd w:val="0"/>
        <w:rPr>
          <w:color w:val="auto"/>
        </w:rPr>
      </w:pPr>
      <m:oMath>
        <m:rad>
          <m:radPr>
            <m:degHide m:val="1"/>
            <m:ctrlPr>
              <w:rPr>
                <w:rFonts w:ascii="Cambria Math" w:eastAsia="SimSun" w:hAnsi="Cambria Math"/>
                <w:i/>
                <w:color w:val="auto"/>
                <w:lang w:eastAsia="zh-CN"/>
              </w:rPr>
            </m:ctrlPr>
          </m:radPr>
          <m:deg/>
          <m:e>
            <m:r>
              <w:rPr>
                <w:rFonts w:ascii="Cambria Math" w:eastAsia="SimSun" w:hAnsi="Cambria Math"/>
                <w:color w:val="auto"/>
                <w:lang w:eastAsia="zh-CN"/>
              </w:rPr>
              <m:t>-1</m:t>
            </m:r>
          </m:e>
        </m:rad>
      </m:oMath>
      <w:r w:rsidR="009B616A" w:rsidRPr="009B616A">
        <w:rPr>
          <w:b/>
          <w:bCs/>
          <w:i/>
          <w:iCs/>
          <w:color w:val="auto"/>
        </w:rPr>
        <w:tab/>
      </w:r>
      <w:r w:rsidR="009B616A" w:rsidRPr="009B616A">
        <w:rPr>
          <w:b/>
          <w:bCs/>
          <w:i/>
          <w:iCs/>
          <w:color w:val="auto"/>
        </w:rPr>
        <w:tab/>
      </w:r>
      <w:r w:rsidR="009B616A" w:rsidRPr="009B616A">
        <w:rPr>
          <w:bCs/>
          <w:iCs/>
          <w:color w:val="auto"/>
        </w:rPr>
        <w:t>b)  0</w:t>
      </w:r>
      <w:r w:rsidR="009B616A" w:rsidRPr="009B616A">
        <w:rPr>
          <w:bCs/>
          <w:iCs/>
          <w:color w:val="auto"/>
        </w:rPr>
        <w:tab/>
      </w:r>
      <w:r w:rsidR="009B616A" w:rsidRPr="009B616A">
        <w:rPr>
          <w:bCs/>
          <w:iCs/>
          <w:color w:val="auto"/>
        </w:rPr>
        <w:tab/>
      </w:r>
      <w:r w:rsidR="009B616A" w:rsidRPr="009B616A">
        <w:rPr>
          <w:bCs/>
          <w:iCs/>
          <w:color w:val="auto"/>
        </w:rPr>
        <w:tab/>
        <w:t xml:space="preserve">c)  </w:t>
      </w:r>
      <w:r w:rsidR="009B616A" w:rsidRPr="009B616A">
        <w:rPr>
          <w:color w:val="auto"/>
        </w:rPr>
        <w:t xml:space="preserve"> –1</w:t>
      </w:r>
      <w:r w:rsidR="009B616A" w:rsidRPr="009B616A">
        <w:rPr>
          <w:color w:val="auto"/>
        </w:rPr>
        <w:tab/>
      </w:r>
      <w:r w:rsidR="009B616A" w:rsidRPr="009B616A">
        <w:rPr>
          <w:color w:val="auto"/>
        </w:rPr>
        <w:tab/>
      </w:r>
      <w:r w:rsidR="009B616A" w:rsidRPr="009B616A">
        <w:rPr>
          <w:color w:val="auto"/>
        </w:rPr>
        <w:tab/>
        <w:t>d)   an irrational number</w:t>
      </w:r>
    </w:p>
    <w:p w14:paraId="1F8F01A5" w14:textId="77777777" w:rsidR="009B616A" w:rsidRPr="009B616A" w:rsidRDefault="009B616A" w:rsidP="009B616A">
      <w:pPr>
        <w:autoSpaceDE w:val="0"/>
        <w:autoSpaceDN w:val="0"/>
        <w:adjustRightInd w:val="0"/>
        <w:ind w:left="720"/>
        <w:rPr>
          <w:color w:val="auto"/>
        </w:rPr>
      </w:pPr>
    </w:p>
    <w:p w14:paraId="4C3ED7E7" w14:textId="77777777" w:rsidR="009B616A" w:rsidRPr="00415E30" w:rsidRDefault="009B616A" w:rsidP="009B616A">
      <w:pPr>
        <w:autoSpaceDE w:val="0"/>
        <w:autoSpaceDN w:val="0"/>
        <w:adjustRightInd w:val="0"/>
        <w:rPr>
          <w:color w:val="auto"/>
        </w:rPr>
      </w:pPr>
      <w:r w:rsidRPr="00415E30">
        <w:rPr>
          <w:color w:val="auto"/>
        </w:rPr>
        <w:t xml:space="preserve">19)  The real part coefficient of   </w:t>
      </w:r>
      <w:r w:rsidRPr="00415E30">
        <w:rPr>
          <w:bCs/>
          <w:color w:val="auto"/>
        </w:rPr>
        <w:t>6 – 4</w:t>
      </w:r>
      <w:r w:rsidRPr="00415E30">
        <w:rPr>
          <w:bCs/>
          <w:i/>
          <w:iCs/>
          <w:color w:val="auto"/>
        </w:rPr>
        <w:t xml:space="preserve">i   </w:t>
      </w:r>
      <w:r w:rsidRPr="00415E30">
        <w:rPr>
          <w:bCs/>
          <w:iCs/>
          <w:color w:val="auto"/>
        </w:rPr>
        <w:t>is:</w:t>
      </w:r>
    </w:p>
    <w:p w14:paraId="21EDA544" w14:textId="77777777" w:rsidR="009B616A" w:rsidRPr="009B616A" w:rsidRDefault="009B616A" w:rsidP="009B616A">
      <w:pPr>
        <w:autoSpaceDE w:val="0"/>
        <w:autoSpaceDN w:val="0"/>
        <w:adjustRightInd w:val="0"/>
        <w:rPr>
          <w:color w:val="auto"/>
          <w:sz w:val="8"/>
          <w:szCs w:val="16"/>
        </w:rPr>
      </w:pPr>
    </w:p>
    <w:p w14:paraId="34E9EE35" w14:textId="77777777" w:rsidR="009B616A" w:rsidRPr="009B616A" w:rsidRDefault="009B616A" w:rsidP="009B616A">
      <w:pPr>
        <w:autoSpaceDE w:val="0"/>
        <w:autoSpaceDN w:val="0"/>
        <w:adjustRightInd w:val="0"/>
        <w:ind w:left="720"/>
        <w:rPr>
          <w:i/>
          <w:iCs/>
          <w:color w:val="auto"/>
        </w:rPr>
      </w:pPr>
      <w:r w:rsidRPr="009B616A">
        <w:rPr>
          <w:color w:val="auto"/>
        </w:rPr>
        <w:t>a)  6, –4</w:t>
      </w:r>
      <w:r w:rsidRPr="009B616A">
        <w:rPr>
          <w:bCs/>
          <w:i/>
          <w:iCs/>
          <w:color w:val="auto"/>
          <w:sz w:val="28"/>
          <w:szCs w:val="28"/>
        </w:rPr>
        <w:tab/>
      </w:r>
      <w:r w:rsidRPr="009B616A">
        <w:rPr>
          <w:bCs/>
          <w:i/>
          <w:iCs/>
          <w:color w:val="auto"/>
          <w:sz w:val="28"/>
          <w:szCs w:val="28"/>
        </w:rPr>
        <w:tab/>
      </w:r>
      <w:proofErr w:type="gramStart"/>
      <w:r w:rsidRPr="009B616A">
        <w:rPr>
          <w:color w:val="auto"/>
        </w:rPr>
        <w:t>b)  6</w:t>
      </w:r>
      <w:proofErr w:type="gramEnd"/>
      <w:r w:rsidRPr="009B616A">
        <w:rPr>
          <w:color w:val="auto"/>
        </w:rPr>
        <w:tab/>
      </w:r>
      <w:r w:rsidRPr="009B616A">
        <w:rPr>
          <w:color w:val="auto"/>
        </w:rPr>
        <w:tab/>
      </w:r>
      <w:r w:rsidRPr="009B616A">
        <w:rPr>
          <w:color w:val="auto"/>
        </w:rPr>
        <w:tab/>
        <w:t>c)  2</w:t>
      </w:r>
      <w:r w:rsidRPr="009B616A">
        <w:rPr>
          <w:bCs/>
          <w:i/>
          <w:iCs/>
          <w:color w:val="auto"/>
          <w:sz w:val="28"/>
          <w:szCs w:val="28"/>
        </w:rPr>
        <w:tab/>
      </w:r>
      <w:r w:rsidRPr="009B616A">
        <w:rPr>
          <w:bCs/>
          <w:i/>
          <w:iCs/>
          <w:color w:val="auto"/>
          <w:sz w:val="28"/>
          <w:szCs w:val="28"/>
        </w:rPr>
        <w:tab/>
      </w:r>
      <w:r w:rsidRPr="009B616A">
        <w:rPr>
          <w:bCs/>
          <w:i/>
          <w:iCs/>
          <w:color w:val="auto"/>
          <w:sz w:val="28"/>
          <w:szCs w:val="28"/>
        </w:rPr>
        <w:tab/>
      </w:r>
      <w:r w:rsidRPr="009B616A">
        <w:rPr>
          <w:color w:val="auto"/>
        </w:rPr>
        <w:t>d)  –4</w:t>
      </w:r>
    </w:p>
    <w:p w14:paraId="0D642C31" w14:textId="77777777" w:rsidR="009B616A" w:rsidRPr="009B616A" w:rsidRDefault="009B616A" w:rsidP="009B616A">
      <w:pPr>
        <w:autoSpaceDE w:val="0"/>
        <w:autoSpaceDN w:val="0"/>
        <w:adjustRightInd w:val="0"/>
        <w:rPr>
          <w:i/>
          <w:iCs/>
          <w:color w:val="auto"/>
        </w:rPr>
      </w:pPr>
    </w:p>
    <w:p w14:paraId="57000B79" w14:textId="77777777" w:rsidR="009B616A" w:rsidRPr="00415E30" w:rsidRDefault="009B616A" w:rsidP="009B616A">
      <w:pPr>
        <w:autoSpaceDE w:val="0"/>
        <w:autoSpaceDN w:val="0"/>
        <w:adjustRightInd w:val="0"/>
        <w:rPr>
          <w:color w:val="auto"/>
        </w:rPr>
      </w:pPr>
      <w:r w:rsidRPr="00415E30">
        <w:rPr>
          <w:color w:val="auto"/>
        </w:rPr>
        <w:t xml:space="preserve">20)  The imaginary part coefficient of   </w:t>
      </w:r>
      <w:r w:rsidRPr="00415E30">
        <w:rPr>
          <w:bCs/>
          <w:color w:val="auto"/>
        </w:rPr>
        <w:t>6 – 4</w:t>
      </w:r>
      <w:r w:rsidRPr="00415E30">
        <w:rPr>
          <w:bCs/>
          <w:i/>
          <w:iCs/>
          <w:color w:val="auto"/>
        </w:rPr>
        <w:t xml:space="preserve">i   </w:t>
      </w:r>
      <w:r w:rsidRPr="00415E30">
        <w:rPr>
          <w:bCs/>
          <w:iCs/>
          <w:color w:val="auto"/>
        </w:rPr>
        <w:t>is:</w:t>
      </w:r>
    </w:p>
    <w:p w14:paraId="37C4F939" w14:textId="77777777" w:rsidR="009B616A" w:rsidRPr="009B616A" w:rsidRDefault="009B616A" w:rsidP="009B616A">
      <w:pPr>
        <w:autoSpaceDE w:val="0"/>
        <w:autoSpaceDN w:val="0"/>
        <w:adjustRightInd w:val="0"/>
        <w:rPr>
          <w:color w:val="auto"/>
          <w:sz w:val="8"/>
          <w:szCs w:val="16"/>
        </w:rPr>
      </w:pPr>
    </w:p>
    <w:p w14:paraId="1A99D880" w14:textId="77777777" w:rsidR="009B616A" w:rsidRPr="009B616A" w:rsidRDefault="009B616A" w:rsidP="009B616A">
      <w:pPr>
        <w:autoSpaceDE w:val="0"/>
        <w:autoSpaceDN w:val="0"/>
        <w:adjustRightInd w:val="0"/>
        <w:ind w:left="720"/>
        <w:rPr>
          <w:i/>
          <w:iCs/>
          <w:color w:val="auto"/>
        </w:rPr>
      </w:pPr>
      <w:r w:rsidRPr="009B616A">
        <w:rPr>
          <w:color w:val="auto"/>
        </w:rPr>
        <w:t>a)  6, –4</w:t>
      </w:r>
      <w:r w:rsidRPr="009B616A">
        <w:rPr>
          <w:bCs/>
          <w:i/>
          <w:iCs/>
          <w:color w:val="auto"/>
          <w:sz w:val="28"/>
          <w:szCs w:val="28"/>
        </w:rPr>
        <w:tab/>
      </w:r>
      <w:r w:rsidRPr="009B616A">
        <w:rPr>
          <w:bCs/>
          <w:i/>
          <w:iCs/>
          <w:color w:val="auto"/>
          <w:sz w:val="28"/>
          <w:szCs w:val="28"/>
        </w:rPr>
        <w:tab/>
      </w:r>
      <w:proofErr w:type="gramStart"/>
      <w:r w:rsidRPr="009B616A">
        <w:rPr>
          <w:color w:val="auto"/>
        </w:rPr>
        <w:t>b)  6</w:t>
      </w:r>
      <w:proofErr w:type="gramEnd"/>
      <w:r w:rsidRPr="009B616A">
        <w:rPr>
          <w:color w:val="auto"/>
        </w:rPr>
        <w:tab/>
      </w:r>
      <w:r w:rsidRPr="009B616A">
        <w:rPr>
          <w:color w:val="auto"/>
        </w:rPr>
        <w:tab/>
      </w:r>
      <w:r w:rsidRPr="009B616A">
        <w:rPr>
          <w:color w:val="auto"/>
        </w:rPr>
        <w:tab/>
        <w:t>c)  2</w:t>
      </w:r>
      <w:r w:rsidRPr="009B616A">
        <w:rPr>
          <w:bCs/>
          <w:i/>
          <w:iCs/>
          <w:color w:val="auto"/>
          <w:sz w:val="28"/>
          <w:szCs w:val="28"/>
        </w:rPr>
        <w:tab/>
      </w:r>
      <w:r w:rsidRPr="009B616A">
        <w:rPr>
          <w:bCs/>
          <w:i/>
          <w:iCs/>
          <w:color w:val="auto"/>
          <w:sz w:val="28"/>
          <w:szCs w:val="28"/>
        </w:rPr>
        <w:tab/>
      </w:r>
      <w:r w:rsidRPr="009B616A">
        <w:rPr>
          <w:bCs/>
          <w:i/>
          <w:iCs/>
          <w:color w:val="auto"/>
          <w:sz w:val="28"/>
          <w:szCs w:val="28"/>
        </w:rPr>
        <w:tab/>
      </w:r>
      <w:r w:rsidRPr="009B616A">
        <w:rPr>
          <w:color w:val="auto"/>
        </w:rPr>
        <w:t>d)  –4</w:t>
      </w:r>
    </w:p>
    <w:p w14:paraId="1B136358" w14:textId="77777777" w:rsidR="009B616A" w:rsidRPr="009B616A" w:rsidRDefault="009B616A" w:rsidP="009B616A">
      <w:pPr>
        <w:autoSpaceDE w:val="0"/>
        <w:autoSpaceDN w:val="0"/>
        <w:adjustRightInd w:val="0"/>
        <w:rPr>
          <w:i/>
          <w:iCs/>
          <w:color w:val="auto"/>
        </w:rPr>
      </w:pPr>
    </w:p>
    <w:p w14:paraId="51D6ED53" w14:textId="77777777" w:rsidR="009B616A" w:rsidRPr="00415E30" w:rsidRDefault="009B616A" w:rsidP="009B616A">
      <w:pPr>
        <w:autoSpaceDE w:val="0"/>
        <w:autoSpaceDN w:val="0"/>
        <w:adjustRightInd w:val="0"/>
        <w:rPr>
          <w:color w:val="auto"/>
        </w:rPr>
      </w:pPr>
      <w:r w:rsidRPr="00415E30">
        <w:rPr>
          <w:color w:val="auto"/>
        </w:rPr>
        <w:t>21)  Write in standard form:      (7 – 2</w:t>
      </w:r>
      <w:r w:rsidRPr="00415E30">
        <w:rPr>
          <w:bCs/>
          <w:i/>
          <w:iCs/>
          <w:color w:val="auto"/>
        </w:rPr>
        <w:t>i</w:t>
      </w:r>
      <w:r w:rsidRPr="00415E30">
        <w:rPr>
          <w:color w:val="auto"/>
        </w:rPr>
        <w:t>) + (10 + 8</w:t>
      </w:r>
      <w:r w:rsidRPr="00415E30">
        <w:rPr>
          <w:bCs/>
          <w:i/>
          <w:iCs/>
          <w:color w:val="auto"/>
        </w:rPr>
        <w:t>i</w:t>
      </w:r>
      <w:r w:rsidRPr="00415E30">
        <w:rPr>
          <w:color w:val="auto"/>
        </w:rPr>
        <w:t>)</w:t>
      </w:r>
    </w:p>
    <w:p w14:paraId="3D5B787F" w14:textId="77777777" w:rsidR="009B616A" w:rsidRPr="009B616A" w:rsidRDefault="009B616A" w:rsidP="009B616A">
      <w:pPr>
        <w:autoSpaceDE w:val="0"/>
        <w:autoSpaceDN w:val="0"/>
        <w:adjustRightInd w:val="0"/>
        <w:rPr>
          <w:color w:val="auto"/>
          <w:sz w:val="8"/>
          <w:szCs w:val="16"/>
        </w:rPr>
      </w:pPr>
    </w:p>
    <w:p w14:paraId="792A76D3" w14:textId="77777777" w:rsidR="009B616A" w:rsidRPr="00415E30" w:rsidRDefault="009B616A" w:rsidP="009B616A">
      <w:pPr>
        <w:autoSpaceDE w:val="0"/>
        <w:autoSpaceDN w:val="0"/>
        <w:adjustRightInd w:val="0"/>
        <w:ind w:left="720"/>
        <w:rPr>
          <w:i/>
          <w:iCs/>
          <w:color w:val="auto"/>
        </w:rPr>
      </w:pPr>
      <w:r w:rsidRPr="00415E30">
        <w:rPr>
          <w:color w:val="auto"/>
        </w:rPr>
        <w:t>a) 17 – 10</w:t>
      </w:r>
      <w:r w:rsidRPr="00415E30">
        <w:rPr>
          <w:bCs/>
          <w:i/>
          <w:iCs/>
          <w:color w:val="auto"/>
        </w:rPr>
        <w:t>i</w:t>
      </w:r>
      <w:r w:rsidRPr="00415E30">
        <w:rPr>
          <w:bCs/>
          <w:i/>
          <w:iCs/>
          <w:color w:val="auto"/>
        </w:rPr>
        <w:tab/>
      </w:r>
      <w:r w:rsidRPr="00415E30">
        <w:rPr>
          <w:bCs/>
          <w:i/>
          <w:iCs/>
          <w:color w:val="auto"/>
        </w:rPr>
        <w:tab/>
      </w:r>
      <w:r w:rsidRPr="00415E30">
        <w:rPr>
          <w:color w:val="auto"/>
        </w:rPr>
        <w:t>b) –3 + 6</w:t>
      </w:r>
      <w:r w:rsidRPr="00415E30">
        <w:rPr>
          <w:bCs/>
          <w:i/>
          <w:iCs/>
          <w:color w:val="auto"/>
        </w:rPr>
        <w:t>i</w:t>
      </w:r>
      <w:r w:rsidRPr="00415E30">
        <w:rPr>
          <w:bCs/>
          <w:i/>
          <w:iCs/>
          <w:color w:val="auto"/>
        </w:rPr>
        <w:tab/>
      </w:r>
      <w:r w:rsidRPr="00415E30">
        <w:rPr>
          <w:bCs/>
          <w:i/>
          <w:iCs/>
          <w:color w:val="auto"/>
        </w:rPr>
        <w:tab/>
      </w:r>
      <w:r w:rsidRPr="00415E30">
        <w:rPr>
          <w:color w:val="auto"/>
        </w:rPr>
        <w:t>c) 17 + 6</w:t>
      </w:r>
      <w:r w:rsidRPr="00415E30">
        <w:rPr>
          <w:bCs/>
          <w:i/>
          <w:iCs/>
          <w:color w:val="auto"/>
        </w:rPr>
        <w:t>i</w:t>
      </w:r>
      <w:r w:rsidRPr="00415E30">
        <w:rPr>
          <w:bCs/>
          <w:i/>
          <w:iCs/>
          <w:color w:val="auto"/>
        </w:rPr>
        <w:tab/>
      </w:r>
      <w:r w:rsidRPr="00415E30">
        <w:rPr>
          <w:bCs/>
          <w:i/>
          <w:iCs/>
          <w:color w:val="auto"/>
        </w:rPr>
        <w:tab/>
      </w:r>
      <w:r w:rsidRPr="00415E30">
        <w:rPr>
          <w:color w:val="auto"/>
        </w:rPr>
        <w:t>d) –3 – 10</w:t>
      </w:r>
      <w:r w:rsidRPr="00415E30">
        <w:rPr>
          <w:bCs/>
          <w:i/>
          <w:iCs/>
          <w:color w:val="auto"/>
        </w:rPr>
        <w:t>i</w:t>
      </w:r>
    </w:p>
    <w:p w14:paraId="6D1D82EC" w14:textId="77777777" w:rsidR="009B616A" w:rsidRPr="009B616A" w:rsidRDefault="009B616A" w:rsidP="009B616A">
      <w:pPr>
        <w:autoSpaceDE w:val="0"/>
        <w:autoSpaceDN w:val="0"/>
        <w:adjustRightInd w:val="0"/>
        <w:rPr>
          <w:i/>
          <w:iCs/>
          <w:color w:val="auto"/>
        </w:rPr>
      </w:pPr>
    </w:p>
    <w:p w14:paraId="203484C2" w14:textId="77777777" w:rsidR="009B616A" w:rsidRPr="00415E30" w:rsidRDefault="009B616A" w:rsidP="009B616A">
      <w:pPr>
        <w:autoSpaceDE w:val="0"/>
        <w:autoSpaceDN w:val="0"/>
        <w:adjustRightInd w:val="0"/>
        <w:rPr>
          <w:color w:val="auto"/>
        </w:rPr>
      </w:pPr>
      <w:r w:rsidRPr="00415E30">
        <w:rPr>
          <w:color w:val="auto"/>
        </w:rPr>
        <w:t xml:space="preserve">22)  </w:t>
      </w:r>
      <w:proofErr w:type="spellStart"/>
      <w:r w:rsidRPr="00415E30">
        <w:rPr>
          <w:bCs/>
          <w:i/>
          <w:iCs/>
          <w:color w:val="auto"/>
        </w:rPr>
        <w:t>i</w:t>
      </w:r>
      <w:proofErr w:type="spellEnd"/>
      <w:r w:rsidRPr="00415E30">
        <w:rPr>
          <w:i/>
          <w:iCs/>
          <w:color w:val="auto"/>
        </w:rPr>
        <w:t xml:space="preserve"> </w:t>
      </w:r>
      <w:proofErr w:type="gramStart"/>
      <w:r w:rsidRPr="00415E30">
        <w:rPr>
          <w:color w:val="auto"/>
          <w:vertAlign w:val="superscript"/>
        </w:rPr>
        <w:t>2</w:t>
      </w:r>
      <w:r w:rsidRPr="00415E30">
        <w:rPr>
          <w:color w:val="auto"/>
        </w:rPr>
        <w:t xml:space="preserve">  equals</w:t>
      </w:r>
      <w:proofErr w:type="gramEnd"/>
      <w:r w:rsidRPr="00415E30">
        <w:rPr>
          <w:color w:val="auto"/>
        </w:rPr>
        <w:t>:</w:t>
      </w:r>
    </w:p>
    <w:p w14:paraId="19D5C50B" w14:textId="77777777" w:rsidR="009B616A" w:rsidRPr="009B616A" w:rsidRDefault="009B616A" w:rsidP="009B616A">
      <w:pPr>
        <w:autoSpaceDE w:val="0"/>
        <w:autoSpaceDN w:val="0"/>
        <w:adjustRightInd w:val="0"/>
        <w:rPr>
          <w:color w:val="auto"/>
          <w:sz w:val="8"/>
          <w:szCs w:val="16"/>
        </w:rPr>
      </w:pPr>
    </w:p>
    <w:p w14:paraId="38F5042C" w14:textId="77777777" w:rsidR="009B616A" w:rsidRPr="009B616A" w:rsidRDefault="009B616A" w:rsidP="009B616A">
      <w:pPr>
        <w:autoSpaceDE w:val="0"/>
        <w:autoSpaceDN w:val="0"/>
        <w:adjustRightInd w:val="0"/>
        <w:ind w:left="720"/>
        <w:rPr>
          <w:i/>
          <w:iCs/>
          <w:color w:val="auto"/>
        </w:rPr>
      </w:pPr>
      <w:r w:rsidRPr="009B616A">
        <w:rPr>
          <w:color w:val="auto"/>
        </w:rPr>
        <w:t xml:space="preserve">a)  </w:t>
      </w:r>
      <w:r w:rsidRPr="009B616A">
        <w:rPr>
          <w:bCs/>
          <w:iCs/>
          <w:color w:val="auto"/>
        </w:rPr>
        <w:t>–1</w:t>
      </w:r>
      <w:r w:rsidRPr="009B616A">
        <w:rPr>
          <w:bCs/>
          <w:iCs/>
          <w:color w:val="auto"/>
        </w:rPr>
        <w:tab/>
      </w:r>
      <w:r w:rsidRPr="009B616A">
        <w:rPr>
          <w:bCs/>
          <w:iCs/>
          <w:color w:val="auto"/>
        </w:rPr>
        <w:tab/>
      </w:r>
      <w:r w:rsidRPr="009B616A">
        <w:rPr>
          <w:bCs/>
          <w:i/>
          <w:iCs/>
          <w:color w:val="auto"/>
          <w:sz w:val="28"/>
          <w:szCs w:val="28"/>
        </w:rPr>
        <w:tab/>
      </w:r>
      <w:proofErr w:type="gramStart"/>
      <w:r w:rsidRPr="009B616A">
        <w:rPr>
          <w:color w:val="auto"/>
        </w:rPr>
        <w:t>b)  1</w:t>
      </w:r>
      <w:proofErr w:type="gramEnd"/>
      <w:r w:rsidRPr="009B616A">
        <w:rPr>
          <w:color w:val="auto"/>
        </w:rPr>
        <w:tab/>
      </w:r>
      <w:r w:rsidRPr="009B616A">
        <w:rPr>
          <w:color w:val="auto"/>
        </w:rPr>
        <w:tab/>
      </w:r>
      <w:r w:rsidRPr="009B616A">
        <w:rPr>
          <w:color w:val="auto"/>
        </w:rPr>
        <w:tab/>
        <w:t>c)   0</w:t>
      </w:r>
      <w:r w:rsidRPr="009B616A">
        <w:rPr>
          <w:color w:val="auto"/>
        </w:rPr>
        <w:tab/>
      </w:r>
      <w:r w:rsidRPr="009B616A">
        <w:rPr>
          <w:bCs/>
          <w:i/>
          <w:iCs/>
          <w:color w:val="auto"/>
          <w:sz w:val="28"/>
          <w:szCs w:val="28"/>
        </w:rPr>
        <w:tab/>
      </w:r>
      <w:r w:rsidRPr="009B616A">
        <w:rPr>
          <w:bCs/>
          <w:i/>
          <w:iCs/>
          <w:color w:val="auto"/>
          <w:sz w:val="28"/>
          <w:szCs w:val="28"/>
        </w:rPr>
        <w:tab/>
      </w:r>
      <w:r w:rsidRPr="009B616A">
        <w:rPr>
          <w:color w:val="auto"/>
        </w:rPr>
        <w:t>d)  unknown, it’s a variable</w:t>
      </w:r>
    </w:p>
    <w:p w14:paraId="2AADE946" w14:textId="77777777" w:rsidR="009B616A" w:rsidRPr="009B616A" w:rsidRDefault="009B616A" w:rsidP="009B616A">
      <w:pPr>
        <w:autoSpaceDE w:val="0"/>
        <w:autoSpaceDN w:val="0"/>
        <w:adjustRightInd w:val="0"/>
        <w:rPr>
          <w:i/>
          <w:iCs/>
          <w:color w:val="auto"/>
        </w:rPr>
      </w:pPr>
    </w:p>
    <w:p w14:paraId="6CDADB5F" w14:textId="77777777" w:rsidR="009B616A" w:rsidRPr="00415E30" w:rsidRDefault="009B616A" w:rsidP="009B616A">
      <w:pPr>
        <w:autoSpaceDE w:val="0"/>
        <w:autoSpaceDN w:val="0"/>
        <w:adjustRightInd w:val="0"/>
        <w:rPr>
          <w:color w:val="auto"/>
        </w:rPr>
      </w:pPr>
      <w:r w:rsidRPr="00415E30">
        <w:rPr>
          <w:color w:val="auto"/>
        </w:rPr>
        <w:t xml:space="preserve">23)  Write in standard form:     </w:t>
      </w:r>
      <w:proofErr w:type="spellStart"/>
      <w:r w:rsidRPr="00415E30">
        <w:rPr>
          <w:bCs/>
          <w:i/>
          <w:iCs/>
          <w:color w:val="auto"/>
        </w:rPr>
        <w:t>i</w:t>
      </w:r>
      <w:proofErr w:type="spellEnd"/>
      <w:r w:rsidRPr="00415E30">
        <w:rPr>
          <w:i/>
          <w:iCs/>
          <w:color w:val="auto"/>
        </w:rPr>
        <w:t xml:space="preserve"> </w:t>
      </w:r>
      <w:r w:rsidRPr="00415E30">
        <w:rPr>
          <w:color w:val="auto"/>
        </w:rPr>
        <w:t>(5</w:t>
      </w:r>
      <w:r w:rsidRPr="00415E30">
        <w:rPr>
          <w:bCs/>
          <w:i/>
          <w:iCs/>
          <w:color w:val="auto"/>
        </w:rPr>
        <w:t>i</w:t>
      </w:r>
      <w:r w:rsidRPr="00415E30">
        <w:rPr>
          <w:color w:val="auto"/>
        </w:rPr>
        <w:t xml:space="preserve"> – 3)</w:t>
      </w:r>
    </w:p>
    <w:p w14:paraId="231ECD84" w14:textId="77777777" w:rsidR="009B616A" w:rsidRPr="009B616A" w:rsidRDefault="009B616A" w:rsidP="009B616A">
      <w:pPr>
        <w:autoSpaceDE w:val="0"/>
        <w:autoSpaceDN w:val="0"/>
        <w:adjustRightInd w:val="0"/>
        <w:rPr>
          <w:color w:val="auto"/>
          <w:sz w:val="8"/>
          <w:szCs w:val="8"/>
        </w:rPr>
      </w:pPr>
    </w:p>
    <w:p w14:paraId="6FBEFA1F" w14:textId="77777777" w:rsidR="009B616A" w:rsidRPr="00415E30" w:rsidRDefault="009B616A" w:rsidP="009B616A">
      <w:pPr>
        <w:autoSpaceDE w:val="0"/>
        <w:autoSpaceDN w:val="0"/>
        <w:adjustRightInd w:val="0"/>
        <w:ind w:firstLine="720"/>
        <w:rPr>
          <w:color w:val="auto"/>
        </w:rPr>
      </w:pPr>
      <w:r w:rsidRPr="00415E30">
        <w:rPr>
          <w:color w:val="auto"/>
        </w:rPr>
        <w:t>a)  5</w:t>
      </w:r>
      <w:proofErr w:type="gramStart"/>
      <w:r w:rsidRPr="00415E30">
        <w:rPr>
          <w:bCs/>
          <w:i/>
          <w:iCs/>
          <w:color w:val="auto"/>
        </w:rPr>
        <w:t>i</w:t>
      </w:r>
      <w:r w:rsidRPr="00415E30">
        <w:rPr>
          <w:i/>
          <w:iCs/>
          <w:color w:val="auto"/>
        </w:rPr>
        <w:t xml:space="preserve">  </w:t>
      </w:r>
      <w:r w:rsidRPr="00415E30">
        <w:rPr>
          <w:rFonts w:eastAsia="SymbolMT"/>
          <w:color w:val="auto"/>
        </w:rPr>
        <w:t>–</w:t>
      </w:r>
      <w:proofErr w:type="gramEnd"/>
      <w:r w:rsidRPr="00415E30">
        <w:rPr>
          <w:rFonts w:eastAsia="SymbolMT"/>
          <w:color w:val="auto"/>
        </w:rPr>
        <w:t xml:space="preserve"> </w:t>
      </w:r>
      <w:r w:rsidRPr="00415E30">
        <w:rPr>
          <w:color w:val="auto"/>
        </w:rPr>
        <w:t>3</w:t>
      </w:r>
      <w:r w:rsidRPr="00415E30">
        <w:rPr>
          <w:bCs/>
          <w:i/>
          <w:iCs/>
          <w:color w:val="auto"/>
        </w:rPr>
        <w:t>i</w:t>
      </w:r>
      <w:r w:rsidRPr="00415E30">
        <w:rPr>
          <w:i/>
          <w:iCs/>
          <w:color w:val="auto"/>
          <w:vertAlign w:val="superscript"/>
        </w:rPr>
        <w:t xml:space="preserve"> </w:t>
      </w:r>
      <w:r w:rsidRPr="00415E30">
        <w:rPr>
          <w:color w:val="auto"/>
          <w:vertAlign w:val="superscript"/>
        </w:rPr>
        <w:t>2</w:t>
      </w:r>
      <w:r w:rsidRPr="00415E30">
        <w:rPr>
          <w:color w:val="auto"/>
          <w:vertAlign w:val="superscript"/>
        </w:rPr>
        <w:tab/>
      </w:r>
      <w:r w:rsidRPr="00415E30">
        <w:rPr>
          <w:color w:val="auto"/>
          <w:vertAlign w:val="superscript"/>
        </w:rPr>
        <w:tab/>
      </w:r>
      <w:r w:rsidRPr="00415E30">
        <w:rPr>
          <w:color w:val="auto"/>
        </w:rPr>
        <w:t>b)  2</w:t>
      </w:r>
      <w:r w:rsidRPr="00415E30">
        <w:rPr>
          <w:color w:val="auto"/>
        </w:rPr>
        <w:tab/>
      </w:r>
      <w:r w:rsidRPr="00415E30">
        <w:rPr>
          <w:color w:val="auto"/>
        </w:rPr>
        <w:tab/>
      </w:r>
      <w:r w:rsidRPr="00415E30">
        <w:rPr>
          <w:color w:val="auto"/>
        </w:rPr>
        <w:tab/>
        <w:t>c)  5</w:t>
      </w:r>
      <w:r w:rsidRPr="00415E30">
        <w:rPr>
          <w:bCs/>
          <w:i/>
          <w:iCs/>
          <w:color w:val="auto"/>
        </w:rPr>
        <w:t>i</w:t>
      </w:r>
      <w:r w:rsidRPr="00415E30">
        <w:rPr>
          <w:i/>
          <w:iCs/>
          <w:color w:val="auto"/>
          <w:vertAlign w:val="superscript"/>
        </w:rPr>
        <w:t xml:space="preserve"> </w:t>
      </w:r>
      <w:r w:rsidRPr="00415E30">
        <w:rPr>
          <w:color w:val="auto"/>
          <w:vertAlign w:val="superscript"/>
        </w:rPr>
        <w:t xml:space="preserve">2  </w:t>
      </w:r>
      <w:r w:rsidRPr="00415E30">
        <w:rPr>
          <w:rFonts w:eastAsia="SymbolMT"/>
          <w:color w:val="auto"/>
        </w:rPr>
        <w:t xml:space="preserve">– </w:t>
      </w:r>
      <w:r w:rsidRPr="00415E30">
        <w:rPr>
          <w:color w:val="auto"/>
        </w:rPr>
        <w:t>3</w:t>
      </w:r>
      <w:r w:rsidRPr="00415E30">
        <w:rPr>
          <w:bCs/>
          <w:i/>
          <w:iCs/>
          <w:color w:val="auto"/>
        </w:rPr>
        <w:t>i</w:t>
      </w:r>
      <w:r w:rsidRPr="00415E30">
        <w:rPr>
          <w:color w:val="auto"/>
          <w:vertAlign w:val="superscript"/>
        </w:rPr>
        <w:tab/>
      </w:r>
      <w:r w:rsidRPr="00415E30">
        <w:rPr>
          <w:bCs/>
          <w:i/>
          <w:iCs/>
          <w:color w:val="auto"/>
        </w:rPr>
        <w:tab/>
      </w:r>
      <w:r w:rsidRPr="00415E30">
        <w:rPr>
          <w:color w:val="auto"/>
        </w:rPr>
        <w:t>d)  –5</w:t>
      </w:r>
      <w:r w:rsidRPr="00415E30">
        <w:rPr>
          <w:rFonts w:eastAsia="SymbolMT"/>
          <w:color w:val="auto"/>
        </w:rPr>
        <w:t xml:space="preserve"> </w:t>
      </w:r>
      <w:r w:rsidRPr="00415E30">
        <w:rPr>
          <w:i/>
          <w:iCs/>
          <w:color w:val="auto"/>
        </w:rPr>
        <w:t xml:space="preserve">– </w:t>
      </w:r>
      <w:r w:rsidRPr="00415E30">
        <w:rPr>
          <w:color w:val="auto"/>
        </w:rPr>
        <w:t>3</w:t>
      </w:r>
      <w:r w:rsidRPr="00415E30">
        <w:rPr>
          <w:bCs/>
          <w:i/>
          <w:iCs/>
          <w:color w:val="auto"/>
        </w:rPr>
        <w:t>i</w:t>
      </w:r>
    </w:p>
    <w:p w14:paraId="0C8E67CF" w14:textId="77777777" w:rsidR="009B616A" w:rsidRPr="009B616A" w:rsidRDefault="009B616A" w:rsidP="009B616A">
      <w:pPr>
        <w:autoSpaceDE w:val="0"/>
        <w:autoSpaceDN w:val="0"/>
        <w:adjustRightInd w:val="0"/>
        <w:rPr>
          <w:color w:val="auto"/>
        </w:rPr>
      </w:pPr>
    </w:p>
    <w:p w14:paraId="4E311D15" w14:textId="77777777" w:rsidR="009B616A" w:rsidRPr="009B616A" w:rsidRDefault="009B616A" w:rsidP="009B616A">
      <w:pPr>
        <w:autoSpaceDE w:val="0"/>
        <w:autoSpaceDN w:val="0"/>
        <w:adjustRightInd w:val="0"/>
        <w:rPr>
          <w:rFonts w:eastAsia="SymbolMT"/>
          <w:color w:val="auto"/>
        </w:rPr>
      </w:pPr>
      <w:r w:rsidRPr="009B616A">
        <w:rPr>
          <w:color w:val="auto"/>
        </w:rPr>
        <w:t>2</w:t>
      </w:r>
      <w:r>
        <w:rPr>
          <w:color w:val="auto"/>
        </w:rPr>
        <w:t>4</w:t>
      </w:r>
      <w:r w:rsidRPr="009B616A">
        <w:rPr>
          <w:color w:val="auto"/>
        </w:rPr>
        <w:t xml:space="preserve">)  Write in standard form:    </w:t>
      </w:r>
      <m:oMath>
        <m:rad>
          <m:radPr>
            <m:degHide m:val="1"/>
            <m:ctrlPr>
              <w:rPr>
                <w:rFonts w:ascii="Cambria Math" w:eastAsia="SimSun" w:hAnsi="Cambria Math"/>
                <w:i/>
                <w:color w:val="auto"/>
                <w:lang w:eastAsia="zh-CN"/>
              </w:rPr>
            </m:ctrlPr>
          </m:radPr>
          <m:deg/>
          <m:e>
            <m:r>
              <w:rPr>
                <w:rFonts w:ascii="Cambria Math" w:eastAsia="SimSun" w:hAnsi="Cambria Math"/>
                <w:color w:val="auto"/>
                <w:lang w:eastAsia="zh-CN"/>
              </w:rPr>
              <m:t>-75</m:t>
            </m:r>
          </m:e>
        </m:rad>
      </m:oMath>
      <w:r w:rsidRPr="009B616A">
        <w:rPr>
          <w:color w:val="auto"/>
        </w:rPr>
        <w:t xml:space="preserve"> </w:t>
      </w:r>
      <m:oMath>
        <m:rad>
          <m:radPr>
            <m:degHide m:val="1"/>
            <m:ctrlPr>
              <w:rPr>
                <w:rFonts w:ascii="Cambria Math" w:eastAsia="SimSun" w:hAnsi="Cambria Math"/>
                <w:i/>
                <w:color w:val="auto"/>
                <w:lang w:eastAsia="zh-CN"/>
              </w:rPr>
            </m:ctrlPr>
          </m:radPr>
          <m:deg/>
          <m:e>
            <m:r>
              <w:rPr>
                <w:rFonts w:ascii="Cambria Math" w:eastAsia="SimSun" w:hAnsi="Cambria Math"/>
                <w:color w:val="auto"/>
                <w:lang w:eastAsia="zh-CN"/>
              </w:rPr>
              <m:t>-75</m:t>
            </m:r>
          </m:e>
        </m:rad>
      </m:oMath>
      <w:r w:rsidRPr="009B616A">
        <w:rPr>
          <w:color w:val="auto"/>
        </w:rPr>
        <w:t xml:space="preserve">  </w:t>
      </w:r>
    </w:p>
    <w:p w14:paraId="4D3580E6" w14:textId="77777777" w:rsidR="009B616A" w:rsidRPr="009B616A" w:rsidRDefault="009B616A" w:rsidP="009B616A">
      <w:pPr>
        <w:autoSpaceDE w:val="0"/>
        <w:autoSpaceDN w:val="0"/>
        <w:adjustRightInd w:val="0"/>
        <w:ind w:firstLine="720"/>
        <w:rPr>
          <w:color w:val="auto"/>
          <w:sz w:val="8"/>
        </w:rPr>
      </w:pPr>
    </w:p>
    <w:p w14:paraId="189EE255" w14:textId="77777777" w:rsidR="009B616A" w:rsidRPr="00D67A7E" w:rsidRDefault="009B616A" w:rsidP="009B616A">
      <w:pPr>
        <w:autoSpaceDE w:val="0"/>
        <w:autoSpaceDN w:val="0"/>
        <w:adjustRightInd w:val="0"/>
        <w:ind w:firstLine="720"/>
        <w:rPr>
          <w:color w:val="auto"/>
        </w:rPr>
      </w:pPr>
      <w:r w:rsidRPr="00D67A7E">
        <w:rPr>
          <w:color w:val="auto"/>
        </w:rPr>
        <w:t>a) 75</w:t>
      </w:r>
      <w:r w:rsidRPr="00D67A7E">
        <w:rPr>
          <w:color w:val="auto"/>
        </w:rPr>
        <w:tab/>
      </w:r>
      <w:r w:rsidRPr="00D67A7E">
        <w:rPr>
          <w:color w:val="auto"/>
        </w:rPr>
        <w:tab/>
      </w:r>
      <w:r w:rsidRPr="00D67A7E">
        <w:rPr>
          <w:color w:val="auto"/>
        </w:rPr>
        <w:tab/>
        <w:t>b) – 75</w:t>
      </w:r>
      <w:r w:rsidRPr="00D67A7E">
        <w:rPr>
          <w:color w:val="auto"/>
        </w:rPr>
        <w:tab/>
      </w:r>
      <w:r w:rsidRPr="00D67A7E">
        <w:rPr>
          <w:color w:val="auto"/>
        </w:rPr>
        <w:tab/>
        <w:t>c) – 75</w:t>
      </w:r>
      <w:r w:rsidRPr="00D67A7E">
        <w:rPr>
          <w:bCs/>
          <w:i/>
          <w:iCs/>
          <w:color w:val="auto"/>
        </w:rPr>
        <w:t>i</w:t>
      </w:r>
      <w:r w:rsidRPr="00D67A7E">
        <w:rPr>
          <w:bCs/>
          <w:i/>
          <w:iCs/>
          <w:color w:val="auto"/>
        </w:rPr>
        <w:tab/>
      </w:r>
      <w:r w:rsidRPr="00D67A7E">
        <w:rPr>
          <w:bCs/>
          <w:i/>
          <w:iCs/>
          <w:color w:val="auto"/>
        </w:rPr>
        <w:tab/>
      </w:r>
      <w:r w:rsidRPr="00D67A7E">
        <w:rPr>
          <w:color w:val="auto"/>
        </w:rPr>
        <w:t>d) 75</w:t>
      </w:r>
      <w:r w:rsidRPr="00D67A7E">
        <w:rPr>
          <w:bCs/>
          <w:i/>
          <w:iCs/>
          <w:color w:val="auto"/>
        </w:rPr>
        <w:t>i</w:t>
      </w:r>
      <w:r w:rsidRPr="00D67A7E">
        <w:rPr>
          <w:i/>
          <w:iCs/>
          <w:color w:val="auto"/>
          <w:vertAlign w:val="superscript"/>
        </w:rPr>
        <w:t xml:space="preserve"> </w:t>
      </w:r>
      <w:r w:rsidRPr="00D67A7E">
        <w:rPr>
          <w:color w:val="auto"/>
          <w:vertAlign w:val="superscript"/>
        </w:rPr>
        <w:t>2</w:t>
      </w:r>
    </w:p>
    <w:p w14:paraId="225D8423" w14:textId="77777777" w:rsidR="009B616A" w:rsidRPr="009B616A" w:rsidRDefault="00D67A7E" w:rsidP="009B616A">
      <w:pPr>
        <w:autoSpaceDE w:val="0"/>
        <w:autoSpaceDN w:val="0"/>
        <w:adjustRightInd w:val="0"/>
        <w:rPr>
          <w:rFonts w:eastAsia="Arial Unicode MS"/>
          <w:b/>
          <w:bCs/>
          <w:color w:val="auto"/>
          <w:sz w:val="28"/>
        </w:rPr>
      </w:pPr>
      <w:r>
        <w:rPr>
          <w:rFonts w:eastAsia="Arial Unicode MS"/>
          <w:b/>
          <w:bCs/>
          <w:noProof/>
          <w:color w:val="auto"/>
          <w:sz w:val="28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53F8901E" wp14:editId="01BDA119">
                <wp:simplePos x="0" y="0"/>
                <wp:positionH relativeFrom="column">
                  <wp:posOffset>3825240</wp:posOffset>
                </wp:positionH>
                <wp:positionV relativeFrom="paragraph">
                  <wp:posOffset>128270</wp:posOffset>
                </wp:positionV>
                <wp:extent cx="2499360" cy="2423160"/>
                <wp:effectExtent l="0" t="0" r="0" b="0"/>
                <wp:wrapNone/>
                <wp:docPr id="39" name="Group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9360" cy="2423160"/>
                          <a:chOff x="0" y="0"/>
                          <a:chExt cx="2499360" cy="2423160"/>
                        </a:xfrm>
                      </wpg:grpSpPr>
                      <pic:pic xmlns:pic="http://schemas.openxmlformats.org/drawingml/2006/picture">
                        <pic:nvPicPr>
                          <pic:cNvPr id="1026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9360" cy="2423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48840" y="1569720"/>
                            <a:ext cx="228600" cy="228600"/>
                          </a:xfrm>
                          <a:prstGeom prst="rect">
                            <a:avLst/>
                          </a:prstGeom>
                          <a:solidFill>
                            <a:srgbClr val="92D050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26B55C" w14:textId="77777777" w:rsidR="00D67A7E" w:rsidRDefault="00D67A7E" w:rsidP="00D67A7E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09600" y="121920"/>
                            <a:ext cx="228600" cy="228600"/>
                          </a:xfrm>
                          <a:prstGeom prst="rect">
                            <a:avLst/>
                          </a:prstGeom>
                          <a:solidFill>
                            <a:srgbClr val="92D050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593246" w14:textId="77777777" w:rsidR="00D67A7E" w:rsidRDefault="00D67A7E" w:rsidP="00D67A7E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8120" y="548640"/>
                            <a:ext cx="228600" cy="228600"/>
                          </a:xfrm>
                          <a:prstGeom prst="rect">
                            <a:avLst/>
                          </a:prstGeom>
                          <a:solidFill>
                            <a:srgbClr val="92D050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8A8B3B9" w14:textId="77777777" w:rsidR="00D67A7E" w:rsidRDefault="00D67A7E" w:rsidP="00D67A7E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09600" y="1996440"/>
                            <a:ext cx="228600" cy="228600"/>
                          </a:xfrm>
                          <a:prstGeom prst="rect">
                            <a:avLst/>
                          </a:prstGeom>
                          <a:solidFill>
                            <a:srgbClr val="92D050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DDBFAF" w14:textId="77777777" w:rsidR="00D67A7E" w:rsidRDefault="00D67A7E" w:rsidP="00D67A7E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3F8901E" id="Group 39" o:spid="_x0000_s1154" style="position:absolute;margin-left:301.2pt;margin-top:10.1pt;width:196.8pt;height:190.8pt;z-index:251679744" coordsize="24993,242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">
                <v:shape id="Picture 2" o:spid="_x0000_s1155" type="#_x0000_t75" style="position:absolute;width:24993;height:242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">
                  <v:imagedata r:id="rId16" o:title=""/>
                </v:shape>
                <v:shape id="_x0000_s1156" type="#_x0000_t202" style="position:absolute;left:21488;top:15697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" fillcolor="#92d050" stroked="f">
                  <v:textbox>
                    <w:txbxContent>
                      <w:p w14:paraId="7E26B55C" w14:textId="77777777" w:rsidR="00D67A7E" w:rsidRDefault="00D67A7E" w:rsidP="00D67A7E">
                        <w:r>
                          <w:t>b</w:t>
                        </w:r>
                      </w:p>
                    </w:txbxContent>
                  </v:textbox>
                </v:shape>
                <v:shape id="_x0000_s1157" type="#_x0000_t202" style="position:absolute;left:6096;top:1219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" fillcolor="#92d050" stroked="f">
                  <v:textbox>
                    <w:txbxContent>
                      <w:p w14:paraId="18593246" w14:textId="77777777" w:rsidR="00D67A7E" w:rsidRDefault="00D67A7E" w:rsidP="00D67A7E">
                        <w:r>
                          <w:t>a</w:t>
                        </w:r>
                      </w:p>
                    </w:txbxContent>
                  </v:textbox>
                </v:shape>
                <v:shape id="_x0000_s1158" type="#_x0000_t202" style="position:absolute;left:1981;top:5486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" fillcolor="#92d050" stroked="f">
                  <v:textbox>
                    <w:txbxContent>
                      <w:p w14:paraId="28A8B3B9" w14:textId="77777777" w:rsidR="00D67A7E" w:rsidRDefault="00D67A7E" w:rsidP="00D67A7E">
                        <w:r>
                          <w:t>c</w:t>
                        </w:r>
                      </w:p>
                    </w:txbxContent>
                  </v:textbox>
                </v:shape>
                <v:shape id="_x0000_s1159" type="#_x0000_t202" style="position:absolute;left:6096;top:19964;width:2286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" fillcolor="#92d050" stroked="f">
                  <v:textbox>
                    <w:txbxContent>
                      <w:p w14:paraId="02DDBFAF" w14:textId="77777777" w:rsidR="00D67A7E" w:rsidRDefault="00D67A7E" w:rsidP="00D67A7E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8A30176" w14:textId="77777777" w:rsidR="00D740CE" w:rsidRDefault="00D740CE">
      <w:pPr>
        <w:rPr>
          <w:color w:val="auto"/>
        </w:rPr>
      </w:pPr>
      <w:r>
        <w:rPr>
          <w:color w:val="auto"/>
        </w:rPr>
        <w:t xml:space="preserve">25)  Which </w:t>
      </w:r>
      <w:r w:rsidR="00D67A7E">
        <w:rPr>
          <w:color w:val="auto"/>
        </w:rPr>
        <w:t xml:space="preserve">point </w:t>
      </w:r>
      <w:r>
        <w:rPr>
          <w:color w:val="auto"/>
        </w:rPr>
        <w:t xml:space="preserve">shows the graph of </w:t>
      </w:r>
      <w:r w:rsidR="00D67A7E">
        <w:rPr>
          <w:color w:val="auto"/>
        </w:rPr>
        <w:t xml:space="preserve">3.5 </w:t>
      </w:r>
      <w:r w:rsidR="00D67A7E" w:rsidRPr="00D67A7E">
        <w:rPr>
          <w:color w:val="auto"/>
        </w:rPr>
        <w:t>–</w:t>
      </w:r>
      <w:r>
        <w:rPr>
          <w:color w:val="auto"/>
        </w:rPr>
        <w:t xml:space="preserve"> 2</w:t>
      </w:r>
      <w:r w:rsidRPr="00D67A7E">
        <w:rPr>
          <w:i/>
          <w:color w:val="auto"/>
        </w:rPr>
        <w:t>i</w:t>
      </w:r>
      <w:r>
        <w:rPr>
          <w:color w:val="auto"/>
        </w:rPr>
        <w:t>:</w:t>
      </w:r>
    </w:p>
    <w:p w14:paraId="207C0866" w14:textId="77777777" w:rsidR="00D740CE" w:rsidRPr="009B616A" w:rsidRDefault="00D740CE" w:rsidP="00D740CE">
      <w:pPr>
        <w:autoSpaceDE w:val="0"/>
        <w:autoSpaceDN w:val="0"/>
        <w:adjustRightInd w:val="0"/>
        <w:ind w:firstLine="720"/>
        <w:rPr>
          <w:color w:val="auto"/>
          <w:sz w:val="8"/>
        </w:rPr>
      </w:pPr>
      <w:r w:rsidRPr="00D740CE">
        <w:rPr>
          <w:color w:val="auto"/>
        </w:rPr>
        <w:t xml:space="preserve"> </w:t>
      </w:r>
    </w:p>
    <w:p w14:paraId="515B06B2" w14:textId="77777777" w:rsidR="00D740CE" w:rsidRPr="009B616A" w:rsidRDefault="00D740CE" w:rsidP="00D740CE">
      <w:pPr>
        <w:autoSpaceDE w:val="0"/>
        <w:autoSpaceDN w:val="0"/>
        <w:adjustRightInd w:val="0"/>
        <w:ind w:firstLine="720"/>
        <w:rPr>
          <w:color w:val="auto"/>
        </w:rPr>
      </w:pPr>
      <w:r>
        <w:rPr>
          <w:color w:val="auto"/>
        </w:rPr>
        <w:t>a)</w:t>
      </w:r>
      <w:r>
        <w:rPr>
          <w:color w:val="auto"/>
        </w:rPr>
        <w:tab/>
        <w:t>b)</w:t>
      </w:r>
      <w:r>
        <w:rPr>
          <w:color w:val="auto"/>
        </w:rPr>
        <w:tab/>
      </w:r>
      <w:r w:rsidRPr="009B616A">
        <w:rPr>
          <w:color w:val="auto"/>
        </w:rPr>
        <w:t>c)</w:t>
      </w:r>
      <w:r>
        <w:rPr>
          <w:bCs/>
          <w:i/>
          <w:iCs/>
          <w:color w:val="auto"/>
          <w:sz w:val="28"/>
          <w:szCs w:val="28"/>
        </w:rPr>
        <w:tab/>
      </w:r>
      <w:r w:rsidRPr="009B616A">
        <w:rPr>
          <w:color w:val="auto"/>
        </w:rPr>
        <w:t xml:space="preserve">d) </w:t>
      </w:r>
    </w:p>
    <w:p w14:paraId="2C1CCC1B" w14:textId="77777777" w:rsidR="00D740CE" w:rsidRDefault="00D740CE">
      <w:pPr>
        <w:rPr>
          <w:color w:val="auto"/>
        </w:rPr>
      </w:pPr>
    </w:p>
    <w:p w14:paraId="67CF01CC" w14:textId="77777777" w:rsidR="00D67A7E" w:rsidRDefault="006D3A3A" w:rsidP="00AB30F5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 xml:space="preserve">Remember, in electronics, the imaginary part is </w:t>
      </w:r>
    </w:p>
    <w:p w14:paraId="0B84CEB9" w14:textId="77777777" w:rsidR="00D67A7E" w:rsidRDefault="006D3A3A" w:rsidP="00AB30F5">
      <w:pPr>
        <w:autoSpaceDE w:val="0"/>
        <w:autoSpaceDN w:val="0"/>
        <w:adjustRightInd w:val="0"/>
        <w:rPr>
          <w:bCs/>
          <w:noProof/>
        </w:rPr>
      </w:pPr>
      <w:r>
        <w:rPr>
          <w:color w:val="auto"/>
        </w:rPr>
        <w:t>usually represented by "</w:t>
      </w:r>
      <w:r w:rsidRPr="00722FCE">
        <w:rPr>
          <w:bCs/>
          <w:i/>
          <w:iCs/>
          <w:noProof/>
        </w:rPr>
        <w:t>j</w:t>
      </w:r>
      <w:r>
        <w:rPr>
          <w:bCs/>
          <w:i/>
          <w:iCs/>
          <w:noProof/>
        </w:rPr>
        <w:t xml:space="preserve"> </w:t>
      </w:r>
      <w:r>
        <w:rPr>
          <w:bCs/>
          <w:noProof/>
        </w:rPr>
        <w:t xml:space="preserve">" rather than </w:t>
      </w:r>
      <w:r w:rsidR="00415E30">
        <w:rPr>
          <w:bCs/>
          <w:noProof/>
        </w:rPr>
        <w:t>"</w:t>
      </w:r>
      <w:proofErr w:type="spellStart"/>
      <w:r w:rsidR="00415E30" w:rsidRPr="00415E30">
        <w:rPr>
          <w:bCs/>
          <w:i/>
          <w:iCs/>
          <w:color w:val="auto"/>
        </w:rPr>
        <w:t>i</w:t>
      </w:r>
      <w:proofErr w:type="spellEnd"/>
      <w:r w:rsidR="00415E30">
        <w:rPr>
          <w:bCs/>
          <w:noProof/>
        </w:rPr>
        <w:t xml:space="preserve"> " to avoid </w:t>
      </w:r>
    </w:p>
    <w:p w14:paraId="00FB39FF" w14:textId="77777777" w:rsidR="006D3A3A" w:rsidRDefault="00415E30" w:rsidP="00AB30F5">
      <w:pPr>
        <w:autoSpaceDE w:val="0"/>
        <w:autoSpaceDN w:val="0"/>
        <w:adjustRightInd w:val="0"/>
        <w:rPr>
          <w:color w:val="auto"/>
        </w:rPr>
      </w:pPr>
      <w:r>
        <w:rPr>
          <w:bCs/>
          <w:noProof/>
        </w:rPr>
        <w:t>confusion with current "</w:t>
      </w:r>
      <w:r w:rsidRPr="00AB30F5">
        <w:rPr>
          <w:rFonts w:ascii="Times New Roman" w:hAnsi="Times New Roman" w:cs="Times New Roman"/>
          <w:i/>
          <w:iCs/>
          <w:color w:val="auto"/>
        </w:rPr>
        <w:t>I</w:t>
      </w:r>
      <w:r w:rsidRPr="00AB30F5">
        <w:rPr>
          <w:color w:val="auto"/>
        </w:rPr>
        <w:t xml:space="preserve"> </w:t>
      </w:r>
      <w:r>
        <w:rPr>
          <w:bCs/>
          <w:noProof/>
        </w:rPr>
        <w:t>".</w:t>
      </w:r>
    </w:p>
    <w:p w14:paraId="40EC9440" w14:textId="77777777" w:rsidR="00D67A7E" w:rsidRDefault="00AB30F5" w:rsidP="00AB30F5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>2</w:t>
      </w:r>
      <w:r w:rsidR="00D67A7E">
        <w:rPr>
          <w:color w:val="auto"/>
        </w:rPr>
        <w:t>6</w:t>
      </w:r>
      <w:r>
        <w:rPr>
          <w:color w:val="auto"/>
        </w:rPr>
        <w:t xml:space="preserve">)  </w:t>
      </w:r>
      <w:r w:rsidRPr="00AB30F5">
        <w:rPr>
          <w:color w:val="auto"/>
        </w:rPr>
        <w:t xml:space="preserve">The impedance in one component of an AC series </w:t>
      </w:r>
    </w:p>
    <w:p w14:paraId="4F001FF6" w14:textId="77777777" w:rsidR="00AB30F5" w:rsidRDefault="00D67A7E" w:rsidP="00AB30F5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 xml:space="preserve">       </w:t>
      </w:r>
      <w:r w:rsidR="00AB30F5" w:rsidRPr="00AB30F5">
        <w:rPr>
          <w:color w:val="auto"/>
        </w:rPr>
        <w:t>circuit is z</w:t>
      </w:r>
      <w:r w:rsidR="00AB30F5" w:rsidRPr="00AB30F5">
        <w:rPr>
          <w:color w:val="auto"/>
          <w:vertAlign w:val="subscript"/>
        </w:rPr>
        <w:t>1</w:t>
      </w:r>
      <w:r w:rsidR="00AB30F5" w:rsidRPr="00AB30F5">
        <w:rPr>
          <w:color w:val="auto"/>
        </w:rPr>
        <w:t xml:space="preserve"> = 2 + 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 w:rsidR="00AB30F5" w:rsidRPr="00AB30F5">
        <w:rPr>
          <w:color w:val="auto"/>
        </w:rPr>
        <w:t xml:space="preserve">6 ohms, and the </w:t>
      </w:r>
    </w:p>
    <w:p w14:paraId="52D6F4F6" w14:textId="77777777" w:rsidR="00D67A7E" w:rsidRDefault="00AB30F5" w:rsidP="00AB30F5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 xml:space="preserve">       </w:t>
      </w:r>
      <w:r w:rsidRPr="00AB30F5">
        <w:rPr>
          <w:color w:val="auto"/>
        </w:rPr>
        <w:t xml:space="preserve">impedance in another component of the circuit </w:t>
      </w:r>
      <w:proofErr w:type="gramStart"/>
      <w:r w:rsidRPr="00AB30F5">
        <w:rPr>
          <w:color w:val="auto"/>
        </w:rPr>
        <w:t>is</w:t>
      </w:r>
      <w:proofErr w:type="gramEnd"/>
    </w:p>
    <w:p w14:paraId="1B805DFB" w14:textId="77777777" w:rsidR="00AB30F5" w:rsidRDefault="00D67A7E" w:rsidP="00AB30F5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 xml:space="preserve">      </w:t>
      </w:r>
      <w:r w:rsidR="00AB30F5" w:rsidRPr="00AB30F5">
        <w:rPr>
          <w:color w:val="auto"/>
        </w:rPr>
        <w:t xml:space="preserve"> z</w:t>
      </w:r>
      <w:r w:rsidR="00AB30F5" w:rsidRPr="00AB30F5">
        <w:rPr>
          <w:color w:val="auto"/>
          <w:vertAlign w:val="subscript"/>
        </w:rPr>
        <w:t>2</w:t>
      </w:r>
      <w:r w:rsidR="00AB30F5" w:rsidRPr="00AB30F5">
        <w:rPr>
          <w:color w:val="auto"/>
        </w:rPr>
        <w:t xml:space="preserve"> = 5 - 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 w:rsidR="00AB30F5" w:rsidRPr="00AB30F5">
        <w:rPr>
          <w:color w:val="auto"/>
        </w:rPr>
        <w:t xml:space="preserve">3 ohms. The total impedance </w:t>
      </w:r>
      <w:proofErr w:type="spellStart"/>
      <w:r w:rsidR="00AB30F5" w:rsidRPr="00AB30F5">
        <w:rPr>
          <w:color w:val="auto"/>
        </w:rPr>
        <w:t>z</w:t>
      </w:r>
      <w:r w:rsidR="00AB30F5" w:rsidRPr="00AB30F5">
        <w:rPr>
          <w:color w:val="auto"/>
          <w:vertAlign w:val="subscript"/>
        </w:rPr>
        <w:t>T</w:t>
      </w:r>
      <w:proofErr w:type="spellEnd"/>
      <w:r w:rsidR="00AB30F5" w:rsidRPr="00AB30F5">
        <w:rPr>
          <w:color w:val="auto"/>
        </w:rPr>
        <w:t xml:space="preserve"> </w:t>
      </w:r>
    </w:p>
    <w:p w14:paraId="26A22D24" w14:textId="77777777" w:rsidR="00D67A7E" w:rsidRDefault="00AB30F5" w:rsidP="00AB30F5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 xml:space="preserve">       </w:t>
      </w:r>
      <w:r w:rsidRPr="00AB30F5">
        <w:rPr>
          <w:color w:val="auto"/>
        </w:rPr>
        <w:t xml:space="preserve">for a series circuit is the sum of the impedances for </w:t>
      </w:r>
    </w:p>
    <w:p w14:paraId="36AA9871" w14:textId="77777777" w:rsidR="00AB30F5" w:rsidRPr="00AB30F5" w:rsidRDefault="00D67A7E" w:rsidP="00AB30F5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 xml:space="preserve">       </w:t>
      </w:r>
      <w:r w:rsidR="00AB30F5" w:rsidRPr="00AB30F5">
        <w:rPr>
          <w:color w:val="auto"/>
        </w:rPr>
        <w:t xml:space="preserve">its individual components: </w:t>
      </w:r>
    </w:p>
    <w:p w14:paraId="49A70323" w14:textId="77777777" w:rsidR="00AB30F5" w:rsidRPr="00AB30F5" w:rsidRDefault="00AB30F5" w:rsidP="00AB30F5">
      <w:pPr>
        <w:autoSpaceDE w:val="0"/>
        <w:autoSpaceDN w:val="0"/>
        <w:adjustRightInd w:val="0"/>
        <w:jc w:val="center"/>
        <w:rPr>
          <w:color w:val="auto"/>
        </w:rPr>
      </w:pPr>
      <w:proofErr w:type="spellStart"/>
      <w:r w:rsidRPr="00AB30F5">
        <w:rPr>
          <w:color w:val="auto"/>
        </w:rPr>
        <w:t>z</w:t>
      </w:r>
      <w:r w:rsidRPr="00AB30F5">
        <w:rPr>
          <w:color w:val="auto"/>
          <w:vertAlign w:val="subscript"/>
        </w:rPr>
        <w:t>T</w:t>
      </w:r>
      <w:proofErr w:type="spellEnd"/>
      <w:r w:rsidRPr="00AB30F5">
        <w:rPr>
          <w:color w:val="auto"/>
        </w:rPr>
        <w:t xml:space="preserve"> = z</w:t>
      </w:r>
      <w:r w:rsidRPr="00AB30F5">
        <w:rPr>
          <w:color w:val="auto"/>
          <w:vertAlign w:val="subscript"/>
        </w:rPr>
        <w:t>1</w:t>
      </w:r>
      <w:r w:rsidRPr="00AB30F5">
        <w:rPr>
          <w:color w:val="auto"/>
        </w:rPr>
        <w:t xml:space="preserve"> + z</w:t>
      </w:r>
      <w:r w:rsidRPr="00AB30F5">
        <w:rPr>
          <w:color w:val="auto"/>
          <w:vertAlign w:val="subscript"/>
        </w:rPr>
        <w:t>2</w:t>
      </w:r>
    </w:p>
    <w:p w14:paraId="2730389F" w14:textId="3B4BF99F" w:rsidR="00AB30F5" w:rsidRPr="00AB30F5" w:rsidRDefault="00AB30F5" w:rsidP="00AB30F5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 xml:space="preserve">       </w:t>
      </w:r>
      <w:r w:rsidR="005E4EEA">
        <w:rPr>
          <w:color w:val="auto"/>
        </w:rPr>
        <w:t>Calculate</w:t>
      </w:r>
      <w:r>
        <w:rPr>
          <w:color w:val="auto"/>
        </w:rPr>
        <w:t xml:space="preserve"> the impedance in this circuit:</w:t>
      </w:r>
    </w:p>
    <w:p w14:paraId="7FF8FC9B" w14:textId="77777777" w:rsidR="00AB30F5" w:rsidRPr="00AB30F5" w:rsidRDefault="00AB30F5" w:rsidP="00AB30F5">
      <w:pPr>
        <w:autoSpaceDE w:val="0"/>
        <w:autoSpaceDN w:val="0"/>
        <w:adjustRightInd w:val="0"/>
        <w:rPr>
          <w:color w:val="auto"/>
          <w:sz w:val="8"/>
          <w:szCs w:val="8"/>
        </w:rPr>
      </w:pPr>
      <w:r w:rsidRPr="00AB30F5">
        <w:rPr>
          <w:color w:val="auto"/>
          <w:sz w:val="8"/>
          <w:szCs w:val="8"/>
        </w:rPr>
        <w:t xml:space="preserve"> </w:t>
      </w:r>
      <w:r w:rsidRPr="00AB30F5">
        <w:rPr>
          <w:color w:val="auto"/>
          <w:sz w:val="8"/>
          <w:szCs w:val="8"/>
        </w:rPr>
        <w:tab/>
      </w:r>
    </w:p>
    <w:p w14:paraId="0DFFC624" w14:textId="77777777" w:rsidR="00AB30F5" w:rsidRPr="00AB30F5" w:rsidRDefault="00AB30F5" w:rsidP="00AB30F5">
      <w:pPr>
        <w:autoSpaceDE w:val="0"/>
        <w:autoSpaceDN w:val="0"/>
        <w:adjustRightInd w:val="0"/>
        <w:ind w:firstLine="720"/>
        <w:rPr>
          <w:color w:val="auto"/>
        </w:rPr>
      </w:pPr>
      <w:r w:rsidRPr="00AB30F5">
        <w:rPr>
          <w:color w:val="auto"/>
        </w:rPr>
        <w:t xml:space="preserve">a)  </w:t>
      </w:r>
      <w:r w:rsidR="009C7B95">
        <w:rPr>
          <w:color w:val="auto"/>
        </w:rPr>
        <w:t>(</w:t>
      </w:r>
      <w:r w:rsidRPr="00AB30F5">
        <w:rPr>
          <w:color w:val="auto"/>
        </w:rPr>
        <w:t xml:space="preserve">7 </w:t>
      </w:r>
      <w:r w:rsidR="009C7B95" w:rsidRPr="00D67A7E">
        <w:rPr>
          <w:color w:val="auto"/>
        </w:rPr>
        <w:t>–</w:t>
      </w:r>
      <w:r w:rsidRPr="00AB30F5">
        <w:rPr>
          <w:color w:val="auto"/>
        </w:rPr>
        <w:t xml:space="preserve"> 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 w:rsidRPr="00AB30F5">
        <w:rPr>
          <w:color w:val="auto"/>
        </w:rPr>
        <w:t>3</w:t>
      </w:r>
      <w:r w:rsidR="009C7B95">
        <w:rPr>
          <w:color w:val="auto"/>
        </w:rPr>
        <w:t>)Ω</w:t>
      </w:r>
      <w:r w:rsidRPr="00AB30F5">
        <w:rPr>
          <w:iCs/>
          <w:color w:val="auto"/>
        </w:rPr>
        <w:tab/>
      </w:r>
      <w:r w:rsidRPr="00AB30F5">
        <w:rPr>
          <w:iCs/>
          <w:color w:val="auto"/>
        </w:rPr>
        <w:tab/>
        <w:t xml:space="preserve">b) </w:t>
      </w:r>
      <w:r w:rsidRPr="00AB30F5">
        <w:rPr>
          <w:color w:val="auto"/>
        </w:rPr>
        <w:t xml:space="preserve"> </w:t>
      </w:r>
      <w:r w:rsidR="009C7B95">
        <w:rPr>
          <w:color w:val="auto"/>
        </w:rPr>
        <w:t>(</w:t>
      </w:r>
      <w:r w:rsidRPr="00AB30F5">
        <w:rPr>
          <w:color w:val="auto"/>
        </w:rPr>
        <w:t xml:space="preserve">7 + 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 w:rsidRPr="00AB30F5">
        <w:rPr>
          <w:color w:val="auto"/>
        </w:rPr>
        <w:t>3</w:t>
      </w:r>
      <w:r w:rsidR="009C7B95">
        <w:rPr>
          <w:color w:val="auto"/>
        </w:rPr>
        <w:t>)Ω</w:t>
      </w:r>
      <w:r w:rsidRPr="00AB30F5">
        <w:rPr>
          <w:rFonts w:ascii="Times New Roman" w:hAnsi="Times New Roman" w:cs="Times New Roman"/>
          <w:i/>
          <w:iCs/>
          <w:color w:val="auto"/>
          <w:sz w:val="28"/>
        </w:rPr>
        <w:tab/>
      </w:r>
      <w:r w:rsidRPr="00AB30F5">
        <w:rPr>
          <w:rFonts w:ascii="Times New Roman" w:hAnsi="Times New Roman" w:cs="Times New Roman"/>
          <w:i/>
          <w:iCs/>
          <w:color w:val="auto"/>
          <w:sz w:val="28"/>
        </w:rPr>
        <w:tab/>
      </w:r>
      <w:r w:rsidRPr="00AB30F5">
        <w:rPr>
          <w:color w:val="auto"/>
        </w:rPr>
        <w:t xml:space="preserve"> </w:t>
      </w:r>
      <w:r w:rsidRPr="00AB30F5">
        <w:rPr>
          <w:iCs/>
          <w:color w:val="auto"/>
        </w:rPr>
        <w:t xml:space="preserve">c) </w:t>
      </w:r>
      <w:r w:rsidRPr="00AB30F5">
        <w:rPr>
          <w:color w:val="auto"/>
        </w:rPr>
        <w:t xml:space="preserve"> </w:t>
      </w:r>
      <w:r w:rsidR="009C7B95">
        <w:rPr>
          <w:color w:val="auto"/>
        </w:rPr>
        <w:t>(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 w:rsidR="009C7B95">
        <w:rPr>
          <w:color w:val="auto"/>
        </w:rPr>
        <w:t>10)Ω</w:t>
      </w:r>
      <w:r w:rsidRPr="00AB30F5">
        <w:rPr>
          <w:color w:val="auto"/>
        </w:rPr>
        <w:tab/>
      </w:r>
      <w:r w:rsidRPr="00AB30F5">
        <w:rPr>
          <w:color w:val="auto"/>
        </w:rPr>
        <w:tab/>
        <w:t xml:space="preserve"> </w:t>
      </w:r>
      <w:r w:rsidRPr="00AB30F5">
        <w:rPr>
          <w:iCs/>
          <w:color w:val="auto"/>
        </w:rPr>
        <w:t xml:space="preserve">d) </w:t>
      </w:r>
      <w:r w:rsidRPr="00AB30F5">
        <w:rPr>
          <w:color w:val="auto"/>
        </w:rPr>
        <w:t xml:space="preserve"> </w:t>
      </w:r>
      <w:r w:rsidR="009C7B95">
        <w:rPr>
          <w:color w:val="auto"/>
        </w:rPr>
        <w:t>(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 w:rsidR="009C7B95">
        <w:rPr>
          <w:color w:val="auto"/>
        </w:rPr>
        <w:t>4)Ω</w:t>
      </w:r>
    </w:p>
    <w:p w14:paraId="2861020F" w14:textId="77777777" w:rsidR="00AB30F5" w:rsidRPr="00AB30F5" w:rsidRDefault="00AB30F5" w:rsidP="00AB30F5">
      <w:pPr>
        <w:autoSpaceDE w:val="0"/>
        <w:autoSpaceDN w:val="0"/>
        <w:adjustRightInd w:val="0"/>
        <w:rPr>
          <w:color w:val="auto"/>
        </w:rPr>
      </w:pPr>
    </w:p>
    <w:p w14:paraId="2C98CF05" w14:textId="77777777" w:rsidR="00D67A7E" w:rsidRDefault="00D67A7E">
      <w:pPr>
        <w:rPr>
          <w:color w:val="auto"/>
        </w:rPr>
      </w:pPr>
      <w:r>
        <w:rPr>
          <w:color w:val="auto"/>
        </w:rPr>
        <w:br w:type="page"/>
      </w:r>
    </w:p>
    <w:p w14:paraId="7D4AB6EC" w14:textId="77777777" w:rsidR="00EA1B4D" w:rsidRDefault="00EA1B4D" w:rsidP="00EA1B4D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>2</w:t>
      </w:r>
      <w:r w:rsidR="00D67A7E">
        <w:rPr>
          <w:color w:val="auto"/>
        </w:rPr>
        <w:t>7</w:t>
      </w:r>
      <w:r>
        <w:rPr>
          <w:color w:val="auto"/>
        </w:rPr>
        <w:t xml:space="preserve">)  </w:t>
      </w:r>
      <w:r w:rsidRPr="00AB30F5">
        <w:rPr>
          <w:color w:val="auto"/>
        </w:rPr>
        <w:t>The impedance in one component of an AC series circuit is z</w:t>
      </w:r>
      <w:r w:rsidRPr="00AB30F5">
        <w:rPr>
          <w:color w:val="auto"/>
          <w:vertAlign w:val="subscript"/>
        </w:rPr>
        <w:t>1</w:t>
      </w:r>
      <w:r w:rsidRPr="00AB30F5">
        <w:rPr>
          <w:color w:val="auto"/>
        </w:rPr>
        <w:t xml:space="preserve"> = </w:t>
      </w:r>
      <w:r>
        <w:rPr>
          <w:color w:val="auto"/>
        </w:rPr>
        <w:t>7</w:t>
      </w:r>
      <w:r w:rsidRPr="00AB30F5">
        <w:rPr>
          <w:color w:val="auto"/>
        </w:rPr>
        <w:t xml:space="preserve"> + 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>
        <w:rPr>
          <w:color w:val="auto"/>
        </w:rPr>
        <w:t>4</w:t>
      </w:r>
      <w:r w:rsidRPr="00AB30F5">
        <w:rPr>
          <w:color w:val="auto"/>
        </w:rPr>
        <w:t xml:space="preserve"> ohms, and the </w:t>
      </w:r>
    </w:p>
    <w:p w14:paraId="36588035" w14:textId="77777777" w:rsidR="00EA1B4D" w:rsidRDefault="00EA1B4D" w:rsidP="00EA1B4D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 xml:space="preserve">       </w:t>
      </w:r>
      <w:r w:rsidRPr="00AB30F5">
        <w:rPr>
          <w:color w:val="auto"/>
        </w:rPr>
        <w:t>impedance in another component of the circuit is z</w:t>
      </w:r>
      <w:r w:rsidRPr="00AB30F5">
        <w:rPr>
          <w:color w:val="auto"/>
          <w:vertAlign w:val="subscript"/>
        </w:rPr>
        <w:t>2</w:t>
      </w:r>
      <w:r w:rsidRPr="00AB30F5">
        <w:rPr>
          <w:color w:val="auto"/>
        </w:rPr>
        <w:t xml:space="preserve"> = </w:t>
      </w:r>
      <w:r>
        <w:rPr>
          <w:color w:val="auto"/>
        </w:rPr>
        <w:t>6</w:t>
      </w:r>
      <w:r w:rsidRPr="00AB30F5">
        <w:rPr>
          <w:color w:val="auto"/>
        </w:rPr>
        <w:t xml:space="preserve"> </w:t>
      </w:r>
      <w:r>
        <w:rPr>
          <w:color w:val="auto"/>
        </w:rPr>
        <w:t>+</w:t>
      </w:r>
      <w:r w:rsidRPr="00AB30F5">
        <w:rPr>
          <w:color w:val="auto"/>
        </w:rPr>
        <w:t xml:space="preserve"> 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>
        <w:rPr>
          <w:color w:val="auto"/>
        </w:rPr>
        <w:t>8</w:t>
      </w:r>
      <w:r w:rsidRPr="00AB30F5">
        <w:rPr>
          <w:color w:val="auto"/>
        </w:rPr>
        <w:t xml:space="preserve"> ohms. The total impedance </w:t>
      </w:r>
    </w:p>
    <w:p w14:paraId="7C3B507C" w14:textId="77777777" w:rsidR="00EA1B4D" w:rsidRPr="00AB30F5" w:rsidRDefault="00EA1B4D" w:rsidP="00EA1B4D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 xml:space="preserve">       </w:t>
      </w:r>
      <w:proofErr w:type="spellStart"/>
      <w:r w:rsidR="006D3A3A" w:rsidRPr="00AB30F5">
        <w:rPr>
          <w:color w:val="auto"/>
        </w:rPr>
        <w:t>z</w:t>
      </w:r>
      <w:r w:rsidR="006D3A3A" w:rsidRPr="00AB30F5">
        <w:rPr>
          <w:color w:val="auto"/>
          <w:vertAlign w:val="subscript"/>
        </w:rPr>
        <w:t>T</w:t>
      </w:r>
      <w:proofErr w:type="spellEnd"/>
      <w:r w:rsidR="006D3A3A" w:rsidRPr="00AB30F5">
        <w:rPr>
          <w:color w:val="auto"/>
        </w:rPr>
        <w:t xml:space="preserve"> </w:t>
      </w:r>
      <w:r w:rsidRPr="00AB30F5">
        <w:rPr>
          <w:color w:val="auto"/>
        </w:rPr>
        <w:t xml:space="preserve">for a series circuit is the sum of the impedances for its individual components: </w:t>
      </w:r>
    </w:p>
    <w:p w14:paraId="0A8BA015" w14:textId="77777777" w:rsidR="00EA1B4D" w:rsidRPr="00AB30F5" w:rsidRDefault="00EA1B4D" w:rsidP="00EA1B4D">
      <w:pPr>
        <w:autoSpaceDE w:val="0"/>
        <w:autoSpaceDN w:val="0"/>
        <w:adjustRightInd w:val="0"/>
        <w:jc w:val="center"/>
        <w:rPr>
          <w:color w:val="auto"/>
        </w:rPr>
      </w:pPr>
      <w:proofErr w:type="spellStart"/>
      <w:r w:rsidRPr="00AB30F5">
        <w:rPr>
          <w:color w:val="auto"/>
        </w:rPr>
        <w:t>z</w:t>
      </w:r>
      <w:r w:rsidRPr="00AB30F5">
        <w:rPr>
          <w:color w:val="auto"/>
          <w:vertAlign w:val="subscript"/>
        </w:rPr>
        <w:t>T</w:t>
      </w:r>
      <w:proofErr w:type="spellEnd"/>
      <w:r w:rsidRPr="00AB30F5">
        <w:rPr>
          <w:color w:val="auto"/>
        </w:rPr>
        <w:t xml:space="preserve"> = z</w:t>
      </w:r>
      <w:r w:rsidRPr="00AB30F5">
        <w:rPr>
          <w:color w:val="auto"/>
          <w:vertAlign w:val="subscript"/>
        </w:rPr>
        <w:t>1</w:t>
      </w:r>
      <w:r w:rsidRPr="00AB30F5">
        <w:rPr>
          <w:color w:val="auto"/>
        </w:rPr>
        <w:t xml:space="preserve"> + z</w:t>
      </w:r>
      <w:r w:rsidRPr="00AB30F5">
        <w:rPr>
          <w:color w:val="auto"/>
          <w:vertAlign w:val="subscript"/>
        </w:rPr>
        <w:t>2</w:t>
      </w:r>
    </w:p>
    <w:p w14:paraId="298902FF" w14:textId="51E02AD0" w:rsidR="00EA1B4D" w:rsidRDefault="00EA1B4D" w:rsidP="00EA1B4D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 xml:space="preserve">       </w:t>
      </w:r>
      <w:r w:rsidR="005E4EEA">
        <w:rPr>
          <w:color w:val="auto"/>
        </w:rPr>
        <w:t>Calculate</w:t>
      </w:r>
      <w:r>
        <w:rPr>
          <w:color w:val="auto"/>
        </w:rPr>
        <w:t xml:space="preserve"> the impedance in this circuit</w:t>
      </w:r>
      <w:r w:rsidR="00042F1F">
        <w:rPr>
          <w:color w:val="auto"/>
        </w:rPr>
        <w:t xml:space="preserve"> (don't forget the units!)</w:t>
      </w:r>
      <w:r>
        <w:rPr>
          <w:color w:val="auto"/>
        </w:rPr>
        <w:t>:</w:t>
      </w:r>
    </w:p>
    <w:p w14:paraId="0844C16A" w14:textId="66692F21" w:rsidR="001A5F59" w:rsidRDefault="001A5F59" w:rsidP="00EA1B4D">
      <w:pPr>
        <w:autoSpaceDE w:val="0"/>
        <w:autoSpaceDN w:val="0"/>
        <w:adjustRightInd w:val="0"/>
        <w:rPr>
          <w:color w:val="auto"/>
        </w:rPr>
      </w:pPr>
    </w:p>
    <w:p w14:paraId="6C41F7B3" w14:textId="77777777" w:rsidR="005E4EEA" w:rsidRDefault="005E4EEA" w:rsidP="00EA1B4D">
      <w:pPr>
        <w:autoSpaceDE w:val="0"/>
        <w:autoSpaceDN w:val="0"/>
        <w:adjustRightInd w:val="0"/>
        <w:rPr>
          <w:color w:val="auto"/>
        </w:rPr>
      </w:pPr>
    </w:p>
    <w:p w14:paraId="50BCABA4" w14:textId="77777777" w:rsidR="00EA1B4D" w:rsidRPr="00AB30F5" w:rsidRDefault="00EA1B4D" w:rsidP="00EA1B4D">
      <w:pPr>
        <w:autoSpaceDE w:val="0"/>
        <w:autoSpaceDN w:val="0"/>
        <w:adjustRightInd w:val="0"/>
        <w:rPr>
          <w:color w:val="auto"/>
        </w:rPr>
      </w:pPr>
    </w:p>
    <w:p w14:paraId="71118BE4" w14:textId="77777777" w:rsidR="00AB30F5" w:rsidRDefault="00AB30F5" w:rsidP="00AB30F5">
      <w:pPr>
        <w:autoSpaceDE w:val="0"/>
        <w:autoSpaceDN w:val="0"/>
        <w:adjustRightInd w:val="0"/>
        <w:rPr>
          <w:color w:val="auto"/>
        </w:rPr>
      </w:pPr>
      <w:r w:rsidRPr="00AB30F5">
        <w:rPr>
          <w:color w:val="auto"/>
        </w:rPr>
        <w:t>2</w:t>
      </w:r>
      <w:r w:rsidR="00D67A7E">
        <w:rPr>
          <w:color w:val="auto"/>
        </w:rPr>
        <w:t>8</w:t>
      </w:r>
      <w:r w:rsidRPr="00AB30F5">
        <w:rPr>
          <w:color w:val="auto"/>
        </w:rPr>
        <w:t xml:space="preserve">)  </w:t>
      </w:r>
      <w:r>
        <w:rPr>
          <w:color w:val="auto"/>
        </w:rPr>
        <w:t>I</w:t>
      </w:r>
      <w:r w:rsidRPr="00AB30F5">
        <w:rPr>
          <w:color w:val="auto"/>
        </w:rPr>
        <w:t>n an AC circuit</w:t>
      </w:r>
      <w:r>
        <w:rPr>
          <w:color w:val="auto"/>
        </w:rPr>
        <w:t>,</w:t>
      </w:r>
      <w:r w:rsidRPr="00AB30F5">
        <w:rPr>
          <w:color w:val="auto"/>
        </w:rPr>
        <w:t xml:space="preserve"> </w:t>
      </w:r>
      <w:r>
        <w:rPr>
          <w:color w:val="auto"/>
        </w:rPr>
        <w:t>t</w:t>
      </w:r>
      <w:r w:rsidRPr="00AB30F5">
        <w:rPr>
          <w:color w:val="auto"/>
        </w:rPr>
        <w:t xml:space="preserve">he </w:t>
      </w:r>
      <w:r>
        <w:rPr>
          <w:color w:val="auto"/>
        </w:rPr>
        <w:t>voltage</w:t>
      </w:r>
      <w:r w:rsidRPr="00AB30F5">
        <w:rPr>
          <w:color w:val="auto"/>
        </w:rPr>
        <w:t xml:space="preserve"> </w:t>
      </w:r>
      <w:r w:rsidRPr="00AB30F5">
        <w:rPr>
          <w:i/>
          <w:color w:val="auto"/>
        </w:rPr>
        <w:t>E</w:t>
      </w:r>
      <w:r>
        <w:rPr>
          <w:color w:val="auto"/>
        </w:rPr>
        <w:t xml:space="preserve"> (volts) can be found given the </w:t>
      </w:r>
      <w:r w:rsidRPr="00AB30F5">
        <w:rPr>
          <w:color w:val="auto"/>
        </w:rPr>
        <w:t xml:space="preserve">current, </w:t>
      </w:r>
      <w:r w:rsidRPr="00AB30F5">
        <w:rPr>
          <w:rFonts w:ascii="Times New Roman" w:hAnsi="Times New Roman" w:cs="Times New Roman"/>
          <w:i/>
          <w:iCs/>
          <w:color w:val="auto"/>
        </w:rPr>
        <w:t>I</w:t>
      </w:r>
      <w:r w:rsidRPr="00AB30F5">
        <w:rPr>
          <w:color w:val="auto"/>
        </w:rPr>
        <w:t xml:space="preserve"> (amps), and </w:t>
      </w:r>
    </w:p>
    <w:p w14:paraId="49309773" w14:textId="77777777" w:rsidR="00AB30F5" w:rsidRDefault="00AB30F5" w:rsidP="00AB30F5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 xml:space="preserve">       </w:t>
      </w:r>
      <w:r w:rsidRPr="00AB30F5">
        <w:rPr>
          <w:color w:val="auto"/>
        </w:rPr>
        <w:t xml:space="preserve">impedance, </w:t>
      </w:r>
      <w:r w:rsidRPr="00AB30F5">
        <w:rPr>
          <w:i/>
          <w:color w:val="auto"/>
        </w:rPr>
        <w:t>Z</w:t>
      </w:r>
      <w:r>
        <w:rPr>
          <w:color w:val="auto"/>
        </w:rPr>
        <w:t xml:space="preserve"> (ohms) using the formula:</w:t>
      </w:r>
      <w:r w:rsidRPr="00AB30F5">
        <w:rPr>
          <w:color w:val="auto"/>
        </w:rPr>
        <w:t xml:space="preserve"> </w:t>
      </w:r>
    </w:p>
    <w:p w14:paraId="682EE6B9" w14:textId="77777777" w:rsidR="00AB30F5" w:rsidRPr="00AB30F5" w:rsidRDefault="00AB30F5" w:rsidP="00AB30F5">
      <w:pPr>
        <w:autoSpaceDE w:val="0"/>
        <w:autoSpaceDN w:val="0"/>
        <w:adjustRightInd w:val="0"/>
        <w:jc w:val="center"/>
        <w:rPr>
          <w:color w:val="auto"/>
        </w:rPr>
      </w:pPr>
      <w:r w:rsidRPr="00AB30F5">
        <w:rPr>
          <w:i/>
          <w:color w:val="auto"/>
        </w:rPr>
        <w:t>E</w:t>
      </w:r>
      <w:r w:rsidRPr="00AB30F5">
        <w:rPr>
          <w:color w:val="auto"/>
        </w:rPr>
        <w:t xml:space="preserve"> = </w:t>
      </w:r>
      <w:r w:rsidRPr="00AB30F5">
        <w:rPr>
          <w:rFonts w:ascii="Times New Roman" w:hAnsi="Times New Roman" w:cs="Times New Roman"/>
          <w:i/>
          <w:iCs/>
          <w:color w:val="auto"/>
        </w:rPr>
        <w:t>I</w:t>
      </w:r>
      <w:r w:rsidRPr="00AB30F5">
        <w:rPr>
          <w:color w:val="auto"/>
        </w:rPr>
        <w:t xml:space="preserve"> </w:t>
      </w:r>
      <w:r w:rsidRPr="00AB30F5">
        <w:rPr>
          <w:i/>
          <w:color w:val="auto"/>
        </w:rPr>
        <w:t>Z</w:t>
      </w:r>
    </w:p>
    <w:p w14:paraId="6A564024" w14:textId="77777777" w:rsidR="00AB30F5" w:rsidRDefault="00AB30F5" w:rsidP="00AB30F5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 xml:space="preserve">       </w:t>
      </w:r>
      <w:r w:rsidRPr="00AB30F5">
        <w:rPr>
          <w:color w:val="auto"/>
        </w:rPr>
        <w:t xml:space="preserve">If </w:t>
      </w:r>
      <w:r>
        <w:rPr>
          <w:color w:val="auto"/>
        </w:rPr>
        <w:t>a</w:t>
      </w:r>
      <w:r w:rsidRPr="00AB30F5">
        <w:rPr>
          <w:color w:val="auto"/>
        </w:rPr>
        <w:t xml:space="preserve"> circuit has a </w:t>
      </w:r>
      <w:proofErr w:type="gramStart"/>
      <w:r w:rsidRPr="00AB30F5">
        <w:rPr>
          <w:color w:val="auto"/>
        </w:rPr>
        <w:t xml:space="preserve">current  </w:t>
      </w:r>
      <w:r w:rsidRPr="00AB30F5">
        <w:rPr>
          <w:rFonts w:ascii="Times New Roman" w:hAnsi="Times New Roman" w:cs="Times New Roman"/>
          <w:i/>
          <w:iCs/>
          <w:color w:val="auto"/>
        </w:rPr>
        <w:t>I</w:t>
      </w:r>
      <w:proofErr w:type="gramEnd"/>
      <w:r w:rsidRPr="00AB30F5">
        <w:rPr>
          <w:color w:val="auto"/>
        </w:rPr>
        <w:t xml:space="preserve"> = 3 +</w:t>
      </w:r>
      <w:r w:rsidR="003D458F" w:rsidRPr="00AB30F5">
        <w:rPr>
          <w:color w:val="auto"/>
        </w:rPr>
        <w:t xml:space="preserve"> </w:t>
      </w:r>
      <w:r w:rsidR="003D458F" w:rsidRPr="00722FCE">
        <w:rPr>
          <w:bCs/>
          <w:i/>
          <w:iCs/>
          <w:noProof/>
        </w:rPr>
        <w:t>j</w:t>
      </w:r>
      <w:r w:rsidR="003D458F" w:rsidRPr="00722FCE">
        <w:rPr>
          <w:bCs/>
          <w:noProof/>
        </w:rPr>
        <w:t>·</w:t>
      </w:r>
      <w:r w:rsidRPr="00AB30F5">
        <w:rPr>
          <w:color w:val="auto"/>
        </w:rPr>
        <w:t xml:space="preserve">2 and an impedance Z = 2 - </w:t>
      </w:r>
      <w:r w:rsidR="003D458F" w:rsidRPr="00722FCE">
        <w:rPr>
          <w:bCs/>
          <w:i/>
          <w:iCs/>
          <w:noProof/>
        </w:rPr>
        <w:t>j</w:t>
      </w:r>
      <w:r w:rsidRPr="00AB30F5">
        <w:rPr>
          <w:color w:val="auto"/>
        </w:rPr>
        <w:t xml:space="preserve">, what is the voltage of this </w:t>
      </w:r>
    </w:p>
    <w:p w14:paraId="09E7855D" w14:textId="77777777" w:rsidR="00AB30F5" w:rsidRPr="00AB30F5" w:rsidRDefault="00AB30F5" w:rsidP="00AB30F5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 xml:space="preserve">       </w:t>
      </w:r>
      <w:r w:rsidRPr="00AB30F5">
        <w:rPr>
          <w:color w:val="auto"/>
        </w:rPr>
        <w:t>circuit?</w:t>
      </w:r>
    </w:p>
    <w:p w14:paraId="11F403ED" w14:textId="77777777" w:rsidR="00AB30F5" w:rsidRPr="00AB30F5" w:rsidRDefault="00AB30F5" w:rsidP="00AB30F5">
      <w:pPr>
        <w:autoSpaceDE w:val="0"/>
        <w:autoSpaceDN w:val="0"/>
        <w:adjustRightInd w:val="0"/>
        <w:rPr>
          <w:color w:val="auto"/>
          <w:sz w:val="8"/>
          <w:szCs w:val="8"/>
        </w:rPr>
      </w:pPr>
    </w:p>
    <w:p w14:paraId="594744FB" w14:textId="77777777" w:rsidR="00AB30F5" w:rsidRPr="00AB30F5" w:rsidRDefault="00AB30F5" w:rsidP="00AB30F5">
      <w:pPr>
        <w:autoSpaceDE w:val="0"/>
        <w:autoSpaceDN w:val="0"/>
        <w:adjustRightInd w:val="0"/>
        <w:ind w:firstLine="720"/>
        <w:rPr>
          <w:color w:val="auto"/>
        </w:rPr>
      </w:pPr>
      <w:proofErr w:type="gramStart"/>
      <w:r w:rsidRPr="00AB30F5">
        <w:rPr>
          <w:color w:val="auto"/>
        </w:rPr>
        <w:t>a)  (</w:t>
      </w:r>
      <w:proofErr w:type="gramEnd"/>
      <w:r w:rsidRPr="00AB30F5">
        <w:rPr>
          <w:color w:val="auto"/>
        </w:rPr>
        <w:t xml:space="preserve">8 + </w:t>
      </w:r>
      <w:r w:rsidR="006D3A3A" w:rsidRPr="00722FCE">
        <w:rPr>
          <w:bCs/>
          <w:i/>
          <w:iCs/>
          <w:noProof/>
        </w:rPr>
        <w:t>j</w:t>
      </w:r>
      <w:r w:rsidRPr="00AB30F5">
        <w:rPr>
          <w:iCs/>
          <w:color w:val="auto"/>
        </w:rPr>
        <w:t>) v</w:t>
      </w:r>
      <w:r w:rsidRPr="00AB30F5">
        <w:rPr>
          <w:color w:val="auto"/>
        </w:rPr>
        <w:tab/>
      </w:r>
      <w:r w:rsidRPr="00AB30F5">
        <w:rPr>
          <w:color w:val="auto"/>
        </w:rPr>
        <w:tab/>
        <w:t xml:space="preserve">b)  (8 + 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 w:rsidRPr="00AB30F5">
        <w:rPr>
          <w:color w:val="auto"/>
        </w:rPr>
        <w:t>7</w:t>
      </w:r>
      <w:r w:rsidRPr="00AB30F5">
        <w:rPr>
          <w:iCs/>
          <w:color w:val="auto"/>
        </w:rPr>
        <w:t>) v</w:t>
      </w:r>
      <w:r w:rsidRPr="00AB30F5">
        <w:rPr>
          <w:color w:val="auto"/>
        </w:rPr>
        <w:tab/>
      </w:r>
      <w:r w:rsidRPr="00AB30F5">
        <w:rPr>
          <w:color w:val="auto"/>
        </w:rPr>
        <w:tab/>
        <w:t xml:space="preserve">c)  (4 + </w:t>
      </w:r>
      <w:r w:rsidR="006D3A3A" w:rsidRPr="00722FCE">
        <w:rPr>
          <w:bCs/>
          <w:i/>
          <w:iCs/>
          <w:noProof/>
        </w:rPr>
        <w:t>j</w:t>
      </w:r>
      <w:r w:rsidRPr="00AB30F5">
        <w:rPr>
          <w:iCs/>
          <w:color w:val="auto"/>
        </w:rPr>
        <w:t>) v</w:t>
      </w:r>
      <w:r w:rsidRPr="00AB30F5">
        <w:rPr>
          <w:color w:val="auto"/>
        </w:rPr>
        <w:tab/>
      </w:r>
      <w:r w:rsidRPr="00AB30F5">
        <w:rPr>
          <w:color w:val="auto"/>
        </w:rPr>
        <w:tab/>
        <w:t xml:space="preserve">d)  (4 - </w:t>
      </w:r>
      <w:r w:rsidR="006D3A3A" w:rsidRPr="00722FCE">
        <w:rPr>
          <w:bCs/>
          <w:i/>
          <w:iCs/>
          <w:noProof/>
        </w:rPr>
        <w:t>j</w:t>
      </w:r>
      <w:r w:rsidRPr="00AB30F5">
        <w:rPr>
          <w:iCs/>
          <w:color w:val="auto"/>
        </w:rPr>
        <w:t>) v</w:t>
      </w:r>
    </w:p>
    <w:p w14:paraId="1E2E3FA1" w14:textId="77777777" w:rsidR="00AB30F5" w:rsidRPr="00AB30F5" w:rsidRDefault="00AB30F5" w:rsidP="00AB30F5">
      <w:pPr>
        <w:autoSpaceDE w:val="0"/>
        <w:autoSpaceDN w:val="0"/>
        <w:adjustRightInd w:val="0"/>
        <w:rPr>
          <w:color w:val="auto"/>
        </w:rPr>
      </w:pPr>
    </w:p>
    <w:p w14:paraId="6F4BD349" w14:textId="77777777" w:rsidR="00AB30F5" w:rsidRDefault="00AB30F5" w:rsidP="00AB30F5">
      <w:pPr>
        <w:autoSpaceDE w:val="0"/>
        <w:autoSpaceDN w:val="0"/>
        <w:adjustRightInd w:val="0"/>
        <w:rPr>
          <w:color w:val="auto"/>
        </w:rPr>
      </w:pPr>
      <w:r>
        <w:rPr>
          <w:color w:val="auto"/>
          <w:szCs w:val="20"/>
        </w:rPr>
        <w:t>2</w:t>
      </w:r>
      <w:r w:rsidR="00D67A7E">
        <w:rPr>
          <w:color w:val="auto"/>
          <w:szCs w:val="20"/>
        </w:rPr>
        <w:t>9</w:t>
      </w:r>
      <w:r>
        <w:rPr>
          <w:color w:val="auto"/>
          <w:szCs w:val="20"/>
        </w:rPr>
        <w:t xml:space="preserve">)  </w:t>
      </w:r>
      <w:r w:rsidRPr="00AB30F5">
        <w:rPr>
          <w:color w:val="auto"/>
        </w:rPr>
        <w:t xml:space="preserve">The current in a circuit is </w:t>
      </w:r>
      <w:r w:rsidRPr="00AB30F5">
        <w:rPr>
          <w:rFonts w:ascii="Times New Roman" w:hAnsi="Times New Roman" w:cs="Times New Roman"/>
          <w:i/>
          <w:iCs/>
          <w:color w:val="auto"/>
        </w:rPr>
        <w:t>I</w:t>
      </w:r>
      <w:r w:rsidRPr="00AB30F5">
        <w:rPr>
          <w:color w:val="auto"/>
        </w:rPr>
        <w:t xml:space="preserve"> = 4 + 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 w:rsidRPr="00AB30F5">
        <w:rPr>
          <w:color w:val="auto"/>
        </w:rPr>
        <w:t xml:space="preserve">3 amps and the impedance is Z = 6 - 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 w:rsidRPr="00AB30F5">
        <w:rPr>
          <w:color w:val="auto"/>
        </w:rPr>
        <w:t xml:space="preserve">2 ohms. By using </w:t>
      </w:r>
    </w:p>
    <w:p w14:paraId="4AF58284" w14:textId="201794E3" w:rsidR="00AB30F5" w:rsidRPr="00AB30F5" w:rsidRDefault="00AB30F5" w:rsidP="00AB30F5">
      <w:pPr>
        <w:autoSpaceDE w:val="0"/>
        <w:autoSpaceDN w:val="0"/>
        <w:adjustRightInd w:val="0"/>
        <w:rPr>
          <w:color w:val="auto"/>
        </w:rPr>
      </w:pPr>
      <w:r>
        <w:rPr>
          <w:color w:val="auto"/>
        </w:rPr>
        <w:t xml:space="preserve">       </w:t>
      </w:r>
      <w:r w:rsidRPr="00AB30F5">
        <w:rPr>
          <w:color w:val="auto"/>
        </w:rPr>
        <w:t xml:space="preserve">the formula E = </w:t>
      </w:r>
      <w:r w:rsidRPr="00AB30F5">
        <w:rPr>
          <w:rFonts w:ascii="Times New Roman" w:hAnsi="Times New Roman" w:cs="Times New Roman"/>
          <w:i/>
          <w:iCs/>
          <w:color w:val="auto"/>
        </w:rPr>
        <w:t>I</w:t>
      </w:r>
      <w:r w:rsidRPr="00AB30F5">
        <w:rPr>
          <w:color w:val="auto"/>
        </w:rPr>
        <w:t xml:space="preserve"> Z, </w:t>
      </w:r>
      <w:r w:rsidR="005E4EEA">
        <w:rPr>
          <w:color w:val="auto"/>
        </w:rPr>
        <w:t>calculate</w:t>
      </w:r>
      <w:r w:rsidRPr="00AB30F5">
        <w:rPr>
          <w:color w:val="auto"/>
        </w:rPr>
        <w:t xml:space="preserve"> the voltage E</w:t>
      </w:r>
      <w:r>
        <w:rPr>
          <w:color w:val="auto"/>
        </w:rPr>
        <w:t>:</w:t>
      </w:r>
    </w:p>
    <w:p w14:paraId="479CEA7A" w14:textId="77777777" w:rsidR="00AB30F5" w:rsidRPr="00AB30F5" w:rsidRDefault="00AB30F5" w:rsidP="00AB30F5">
      <w:pPr>
        <w:autoSpaceDE w:val="0"/>
        <w:autoSpaceDN w:val="0"/>
        <w:adjustRightInd w:val="0"/>
        <w:rPr>
          <w:color w:val="auto"/>
          <w:sz w:val="8"/>
          <w:szCs w:val="8"/>
        </w:rPr>
      </w:pPr>
    </w:p>
    <w:p w14:paraId="69DC3311" w14:textId="77777777" w:rsidR="00AB30F5" w:rsidRPr="00AB30F5" w:rsidRDefault="00AB30F5" w:rsidP="00AB30F5">
      <w:pPr>
        <w:autoSpaceDE w:val="0"/>
        <w:autoSpaceDN w:val="0"/>
        <w:adjustRightInd w:val="0"/>
        <w:ind w:firstLine="720"/>
        <w:rPr>
          <w:color w:val="auto"/>
        </w:rPr>
      </w:pPr>
      <w:r w:rsidRPr="00AB30F5">
        <w:rPr>
          <w:color w:val="auto"/>
        </w:rPr>
        <w:t xml:space="preserve">a)  30 + 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 w:rsidRPr="00AB30F5">
        <w:rPr>
          <w:color w:val="auto"/>
        </w:rPr>
        <w:t>10</w:t>
      </w:r>
      <w:r w:rsidR="0055219C">
        <w:rPr>
          <w:rFonts w:ascii="Times New Roman" w:hAnsi="Times New Roman" w:cs="Times New Roman"/>
          <w:i/>
          <w:iCs/>
          <w:color w:val="auto"/>
          <w:sz w:val="28"/>
        </w:rPr>
        <w:t xml:space="preserve"> </w:t>
      </w:r>
      <w:r w:rsidR="0055219C" w:rsidRPr="0055219C">
        <w:rPr>
          <w:iCs/>
          <w:color w:val="auto"/>
          <w:sz w:val="28"/>
        </w:rPr>
        <w:t>volts</w:t>
      </w:r>
      <w:r w:rsidR="0055219C">
        <w:rPr>
          <w:color w:val="auto"/>
        </w:rPr>
        <w:t xml:space="preserve">          </w:t>
      </w:r>
      <w:proofErr w:type="gramStart"/>
      <w:r w:rsidRPr="00AB30F5">
        <w:rPr>
          <w:color w:val="auto"/>
        </w:rPr>
        <w:t>b)  5</w:t>
      </w:r>
      <w:proofErr w:type="gramEnd"/>
      <w:r w:rsidRPr="00AB30F5">
        <w:rPr>
          <w:color w:val="auto"/>
        </w:rPr>
        <w:t xml:space="preserve"> - </w:t>
      </w:r>
      <w:r w:rsidR="006D3A3A" w:rsidRPr="00722FCE">
        <w:rPr>
          <w:bCs/>
          <w:i/>
          <w:iCs/>
          <w:noProof/>
        </w:rPr>
        <w:t>j</w:t>
      </w:r>
      <w:r w:rsidR="0055219C">
        <w:rPr>
          <w:rFonts w:ascii="Times New Roman" w:hAnsi="Times New Roman" w:cs="Times New Roman"/>
          <w:i/>
          <w:iCs/>
          <w:color w:val="auto"/>
          <w:sz w:val="28"/>
        </w:rPr>
        <w:t xml:space="preserve"> </w:t>
      </w:r>
      <w:r w:rsidR="0055219C" w:rsidRPr="0055219C">
        <w:rPr>
          <w:iCs/>
          <w:color w:val="auto"/>
          <w:sz w:val="28"/>
        </w:rPr>
        <w:t>volts</w:t>
      </w:r>
      <w:r w:rsidR="0055219C">
        <w:rPr>
          <w:color w:val="auto"/>
        </w:rPr>
        <w:t xml:space="preserve">          </w:t>
      </w:r>
      <w:r w:rsidRPr="00AB30F5">
        <w:rPr>
          <w:color w:val="auto"/>
        </w:rPr>
        <w:t xml:space="preserve">c)  15 + 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 w:rsidRPr="00AB30F5">
        <w:rPr>
          <w:color w:val="auto"/>
        </w:rPr>
        <w:t>10</w:t>
      </w:r>
      <w:r w:rsidR="0055219C">
        <w:rPr>
          <w:rFonts w:ascii="Times New Roman" w:hAnsi="Times New Roman" w:cs="Times New Roman"/>
          <w:i/>
          <w:iCs/>
          <w:color w:val="auto"/>
          <w:sz w:val="28"/>
        </w:rPr>
        <w:t xml:space="preserve"> </w:t>
      </w:r>
      <w:r w:rsidR="0055219C" w:rsidRPr="0055219C">
        <w:rPr>
          <w:iCs/>
          <w:color w:val="auto"/>
          <w:sz w:val="28"/>
        </w:rPr>
        <w:t>volts</w:t>
      </w:r>
      <w:r w:rsidR="0055219C">
        <w:rPr>
          <w:color w:val="auto"/>
        </w:rPr>
        <w:t xml:space="preserve">          </w:t>
      </w:r>
      <w:r w:rsidRPr="00AB30F5">
        <w:rPr>
          <w:color w:val="auto"/>
        </w:rPr>
        <w:t xml:space="preserve">d)  7 + 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 w:rsidRPr="00AB30F5">
        <w:rPr>
          <w:color w:val="auto"/>
        </w:rPr>
        <w:t>2</w:t>
      </w:r>
      <w:r w:rsidR="0055219C">
        <w:rPr>
          <w:rFonts w:ascii="Times New Roman" w:hAnsi="Times New Roman" w:cs="Times New Roman"/>
          <w:i/>
          <w:iCs/>
          <w:color w:val="auto"/>
          <w:sz w:val="28"/>
        </w:rPr>
        <w:t xml:space="preserve"> </w:t>
      </w:r>
      <w:r w:rsidR="0055219C" w:rsidRPr="0055219C">
        <w:rPr>
          <w:iCs/>
          <w:color w:val="auto"/>
          <w:sz w:val="28"/>
        </w:rPr>
        <w:t>volts</w:t>
      </w:r>
    </w:p>
    <w:p w14:paraId="3FA010D5" w14:textId="77777777" w:rsidR="00AB30F5" w:rsidRPr="007C6481" w:rsidRDefault="00AB30F5" w:rsidP="007C6481">
      <w:pPr>
        <w:autoSpaceDE w:val="0"/>
        <w:autoSpaceDN w:val="0"/>
        <w:adjustRightInd w:val="0"/>
        <w:rPr>
          <w:color w:val="auto"/>
          <w:szCs w:val="20"/>
        </w:rPr>
      </w:pPr>
    </w:p>
    <w:p w14:paraId="7AB2864E" w14:textId="77777777" w:rsidR="00CE6D2C" w:rsidRPr="009B616A" w:rsidRDefault="00D67A7E" w:rsidP="00CE6D2C">
      <w:pPr>
        <w:keepNext/>
        <w:outlineLvl w:val="1"/>
        <w:rPr>
          <w:color w:val="auto"/>
        </w:rPr>
      </w:pPr>
      <w:r>
        <w:rPr>
          <w:color w:val="auto"/>
        </w:rPr>
        <w:t>30</w:t>
      </w:r>
      <w:r w:rsidR="00CE6D2C" w:rsidRPr="009B616A">
        <w:rPr>
          <w:color w:val="auto"/>
        </w:rPr>
        <w:t xml:space="preserve">)  Complex numbers are used in electronics to describe the current in an AC circuit    </w:t>
      </w:r>
    </w:p>
    <w:p w14:paraId="2DD750C1" w14:textId="77777777" w:rsidR="00CE6D2C" w:rsidRPr="009B616A" w:rsidRDefault="00CE6D2C" w:rsidP="00CE6D2C">
      <w:pPr>
        <w:keepNext/>
        <w:ind w:left="465"/>
        <w:outlineLvl w:val="1"/>
        <w:rPr>
          <w:color w:val="auto"/>
        </w:rPr>
      </w:pPr>
      <w:r w:rsidRPr="009B616A">
        <w:rPr>
          <w:color w:val="auto"/>
        </w:rPr>
        <w:t xml:space="preserve">Ohm's law relates the current in a circuit </w:t>
      </w:r>
      <w:r w:rsidRPr="009B616A">
        <w:rPr>
          <w:i/>
          <w:iCs/>
          <w:color w:val="auto"/>
        </w:rPr>
        <w:t xml:space="preserve">Ɪ </w:t>
      </w:r>
      <w:r w:rsidRPr="009B616A">
        <w:rPr>
          <w:color w:val="auto"/>
        </w:rPr>
        <w:t xml:space="preserve">in amperes, the voltage of a circuit </w:t>
      </w:r>
      <w:r w:rsidRPr="009B616A">
        <w:rPr>
          <w:i/>
          <w:iCs/>
          <w:color w:val="auto"/>
        </w:rPr>
        <w:t>V</w:t>
      </w:r>
      <w:r w:rsidRPr="009B616A">
        <w:rPr>
          <w:color w:val="auto"/>
        </w:rPr>
        <w:t xml:space="preserve"> in volts  </w:t>
      </w:r>
    </w:p>
    <w:p w14:paraId="3841BDAD" w14:textId="77777777" w:rsidR="00CE6D2C" w:rsidRPr="009B616A" w:rsidRDefault="00CE6D2C" w:rsidP="00CE6D2C">
      <w:pPr>
        <w:keepNext/>
        <w:ind w:left="465" w:firstLine="255"/>
        <w:outlineLvl w:val="1"/>
        <w:rPr>
          <w:color w:val="auto"/>
        </w:rPr>
      </w:pPr>
      <w:r w:rsidRPr="009B616A">
        <w:rPr>
          <w:color w:val="auto"/>
        </w:rPr>
        <w:t xml:space="preserve">and the resistance of the circuit </w:t>
      </w:r>
      <w:r w:rsidRPr="009B616A">
        <w:rPr>
          <w:i/>
          <w:iCs/>
          <w:color w:val="auto"/>
        </w:rPr>
        <w:t>R</w:t>
      </w:r>
      <w:r w:rsidRPr="009B616A">
        <w:rPr>
          <w:color w:val="auto"/>
        </w:rPr>
        <w:t xml:space="preserve"> in ohms by the formula:</w:t>
      </w:r>
    </w:p>
    <w:p w14:paraId="4D166D37" w14:textId="77777777" w:rsidR="00CE6D2C" w:rsidRPr="009B616A" w:rsidRDefault="00CE6D2C" w:rsidP="00CE6D2C">
      <w:pPr>
        <w:rPr>
          <w:color w:val="auto"/>
          <w:sz w:val="8"/>
        </w:rPr>
      </w:pPr>
    </w:p>
    <w:p w14:paraId="7068A8E0" w14:textId="77777777" w:rsidR="00CE6D2C" w:rsidRPr="009B616A" w:rsidRDefault="00CE6D2C" w:rsidP="00CE6D2C">
      <w:pPr>
        <w:keepNext/>
        <w:jc w:val="center"/>
        <w:outlineLvl w:val="1"/>
        <w:rPr>
          <w:color w:val="auto"/>
        </w:rPr>
      </w:pPr>
      <w:r w:rsidRPr="009B616A">
        <w:rPr>
          <w:i/>
          <w:iCs/>
          <w:color w:val="auto"/>
        </w:rPr>
        <w:t>V</w:t>
      </w:r>
      <w:r w:rsidRPr="009B616A">
        <w:rPr>
          <w:color w:val="auto"/>
        </w:rPr>
        <w:t xml:space="preserve"> = </w:t>
      </w:r>
      <w:r w:rsidRPr="00AB30F5">
        <w:rPr>
          <w:rFonts w:ascii="Times New Roman" w:hAnsi="Times New Roman" w:cs="Times New Roman"/>
          <w:i/>
          <w:iCs/>
          <w:color w:val="auto"/>
        </w:rPr>
        <w:t>I</w:t>
      </w:r>
      <w:r w:rsidRPr="009B616A">
        <w:rPr>
          <w:i/>
          <w:iCs/>
          <w:color w:val="auto"/>
        </w:rPr>
        <w:t xml:space="preserve"> R</w:t>
      </w:r>
    </w:p>
    <w:p w14:paraId="7A2387AB" w14:textId="77777777" w:rsidR="00CE6D2C" w:rsidRPr="009B616A" w:rsidRDefault="00CE6D2C" w:rsidP="00CE6D2C">
      <w:pPr>
        <w:keepNext/>
        <w:outlineLvl w:val="1"/>
        <w:rPr>
          <w:color w:val="auto"/>
          <w:sz w:val="8"/>
        </w:rPr>
      </w:pPr>
    </w:p>
    <w:p w14:paraId="40189359" w14:textId="09149247" w:rsidR="00042F1F" w:rsidRDefault="00CE6D2C" w:rsidP="00CE6D2C">
      <w:pPr>
        <w:keepNext/>
        <w:outlineLvl w:val="1"/>
        <w:rPr>
          <w:color w:val="auto"/>
        </w:rPr>
      </w:pPr>
      <w:r w:rsidRPr="009B616A">
        <w:rPr>
          <w:color w:val="auto"/>
        </w:rPr>
        <w:t xml:space="preserve">        </w:t>
      </w:r>
      <w:r w:rsidR="005E4EEA">
        <w:rPr>
          <w:color w:val="auto"/>
        </w:rPr>
        <w:t>Calculate</w:t>
      </w:r>
      <w:r w:rsidRPr="009B616A">
        <w:rPr>
          <w:color w:val="auto"/>
        </w:rPr>
        <w:t xml:space="preserve"> </w:t>
      </w:r>
      <w:r w:rsidRPr="009B616A">
        <w:rPr>
          <w:i/>
          <w:iCs/>
          <w:color w:val="auto"/>
        </w:rPr>
        <w:t>V</w:t>
      </w:r>
      <w:r w:rsidRPr="009B616A">
        <w:rPr>
          <w:color w:val="auto"/>
        </w:rPr>
        <w:t xml:space="preserve">, the voltage of a circuit, if </w:t>
      </w:r>
      <w:r w:rsidRPr="00AB30F5">
        <w:rPr>
          <w:rFonts w:ascii="Times New Roman" w:hAnsi="Times New Roman" w:cs="Times New Roman"/>
          <w:i/>
          <w:iCs/>
          <w:color w:val="auto"/>
        </w:rPr>
        <w:t>I</w:t>
      </w:r>
      <w:r w:rsidRPr="00AB30F5">
        <w:rPr>
          <w:color w:val="auto"/>
        </w:rPr>
        <w:t xml:space="preserve"> </w:t>
      </w:r>
      <w:r w:rsidRPr="009B616A">
        <w:rPr>
          <w:color w:val="auto"/>
        </w:rPr>
        <w:t xml:space="preserve">= (2 </w:t>
      </w:r>
      <w:r w:rsidRPr="009B616A">
        <w:rPr>
          <w:color w:val="auto"/>
          <w:szCs w:val="20"/>
        </w:rPr>
        <w:t>–</w:t>
      </w:r>
      <w:r w:rsidRPr="009B616A">
        <w:rPr>
          <w:color w:val="auto"/>
        </w:rPr>
        <w:t xml:space="preserve"> 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 w:rsidRPr="009B616A">
        <w:rPr>
          <w:color w:val="auto"/>
        </w:rPr>
        <w:t xml:space="preserve">3) amperes and </w:t>
      </w:r>
      <w:r w:rsidRPr="009B616A">
        <w:rPr>
          <w:i/>
          <w:iCs/>
          <w:color w:val="auto"/>
        </w:rPr>
        <w:t>R</w:t>
      </w:r>
      <w:r w:rsidRPr="009B616A">
        <w:rPr>
          <w:color w:val="auto"/>
        </w:rPr>
        <w:t xml:space="preserve"> = (3 + 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 w:rsidRPr="009B616A">
        <w:rPr>
          <w:color w:val="auto"/>
        </w:rPr>
        <w:t>5) ohms</w:t>
      </w:r>
      <w:r w:rsidR="00042F1F">
        <w:rPr>
          <w:color w:val="auto"/>
        </w:rPr>
        <w:t xml:space="preserve"> (don't </w:t>
      </w:r>
    </w:p>
    <w:p w14:paraId="09D98A49" w14:textId="753C72CD" w:rsidR="00CE6D2C" w:rsidRPr="009B616A" w:rsidRDefault="00042F1F" w:rsidP="00CE6D2C">
      <w:pPr>
        <w:keepNext/>
        <w:outlineLvl w:val="1"/>
        <w:rPr>
          <w:color w:val="auto"/>
        </w:rPr>
      </w:pPr>
      <w:r>
        <w:rPr>
          <w:color w:val="auto"/>
        </w:rPr>
        <w:t xml:space="preserve">        </w:t>
      </w:r>
      <w:r w:rsidR="005E4EEA">
        <w:rPr>
          <w:color w:val="auto"/>
        </w:rPr>
        <w:t xml:space="preserve">forget </w:t>
      </w:r>
      <w:r>
        <w:rPr>
          <w:color w:val="auto"/>
        </w:rPr>
        <w:t>the units!)</w:t>
      </w:r>
      <w:r w:rsidR="00CE6D2C" w:rsidRPr="009B616A">
        <w:rPr>
          <w:color w:val="auto"/>
        </w:rPr>
        <w:t>:</w:t>
      </w:r>
    </w:p>
    <w:p w14:paraId="799ADAE6" w14:textId="77777777" w:rsidR="00CE6D2C" w:rsidRPr="009B616A" w:rsidRDefault="00CE6D2C" w:rsidP="00CE6D2C">
      <w:pPr>
        <w:autoSpaceDE w:val="0"/>
        <w:autoSpaceDN w:val="0"/>
        <w:adjustRightInd w:val="0"/>
        <w:rPr>
          <w:color w:val="auto"/>
        </w:rPr>
      </w:pPr>
    </w:p>
    <w:p w14:paraId="44CC953A" w14:textId="77777777" w:rsidR="00CE6D2C" w:rsidRPr="007C6481" w:rsidRDefault="00CE6D2C" w:rsidP="00CE6D2C">
      <w:pPr>
        <w:autoSpaceDE w:val="0"/>
        <w:autoSpaceDN w:val="0"/>
        <w:adjustRightInd w:val="0"/>
        <w:rPr>
          <w:color w:val="auto"/>
          <w:szCs w:val="20"/>
        </w:rPr>
      </w:pPr>
    </w:p>
    <w:p w14:paraId="7785ACA8" w14:textId="77777777" w:rsidR="00CE6D2C" w:rsidRDefault="00CE6D2C" w:rsidP="00CE6D2C">
      <w:pPr>
        <w:autoSpaceDE w:val="0"/>
        <w:autoSpaceDN w:val="0"/>
        <w:adjustRightInd w:val="0"/>
        <w:rPr>
          <w:color w:val="auto"/>
        </w:rPr>
      </w:pPr>
    </w:p>
    <w:p w14:paraId="5E3D9A06" w14:textId="2DE4A777" w:rsidR="00260311" w:rsidRDefault="00E64296" w:rsidP="00260311">
      <w:pPr>
        <w:autoSpaceDE w:val="0"/>
        <w:autoSpaceDN w:val="0"/>
        <w:adjustRightInd w:val="0"/>
        <w:rPr>
          <w:rFonts w:eastAsiaTheme="minorHAnsi"/>
          <w:b/>
          <w:color w:val="auto"/>
          <w:sz w:val="28"/>
          <w:szCs w:val="28"/>
        </w:rPr>
      </w:pPr>
      <w:r w:rsidRPr="00E64296">
        <w:rPr>
          <w:rFonts w:eastAsiaTheme="minorHAnsi"/>
          <w:b/>
          <w:color w:val="auto"/>
          <w:sz w:val="28"/>
          <w:szCs w:val="28"/>
        </w:rPr>
        <w:t>Extra Credit</w:t>
      </w:r>
      <w:r w:rsidR="005E4EEA">
        <w:rPr>
          <w:rFonts w:eastAsiaTheme="minorHAnsi"/>
          <w:b/>
          <w:color w:val="auto"/>
          <w:sz w:val="28"/>
          <w:szCs w:val="28"/>
        </w:rPr>
        <w:t>:</w:t>
      </w:r>
    </w:p>
    <w:p w14:paraId="7C4AAEB8" w14:textId="77777777" w:rsidR="00514AEA" w:rsidRPr="00514AEA" w:rsidRDefault="00514AEA" w:rsidP="00260311">
      <w:pPr>
        <w:autoSpaceDE w:val="0"/>
        <w:autoSpaceDN w:val="0"/>
        <w:adjustRightInd w:val="0"/>
        <w:rPr>
          <w:rFonts w:eastAsiaTheme="minorHAnsi"/>
          <w:b/>
          <w:color w:val="auto"/>
          <w:sz w:val="8"/>
          <w:szCs w:val="8"/>
        </w:rPr>
      </w:pPr>
    </w:p>
    <w:p w14:paraId="581DC12D" w14:textId="77777777" w:rsidR="00AB30F5" w:rsidRPr="00AB30F5" w:rsidRDefault="00AB30F5" w:rsidP="00AB30F5">
      <w:pPr>
        <w:autoSpaceDE w:val="0"/>
        <w:autoSpaceDN w:val="0"/>
        <w:adjustRightInd w:val="0"/>
        <w:rPr>
          <w:color w:val="auto"/>
        </w:rPr>
      </w:pPr>
      <w:r w:rsidRPr="00AB30F5">
        <w:rPr>
          <w:color w:val="auto"/>
        </w:rPr>
        <w:t xml:space="preserve">Impedance measures the opposition of an electrical circuit to the flow of electricity. The total impedance </w:t>
      </w:r>
      <w:proofErr w:type="spellStart"/>
      <w:r w:rsidRPr="00AB30F5">
        <w:rPr>
          <w:color w:val="auto"/>
        </w:rPr>
        <w:t>z</w:t>
      </w:r>
      <w:r w:rsidRPr="00AB30F5">
        <w:rPr>
          <w:color w:val="auto"/>
          <w:vertAlign w:val="subscript"/>
        </w:rPr>
        <w:t>T</w:t>
      </w:r>
      <w:proofErr w:type="spellEnd"/>
      <w:r w:rsidRPr="00AB30F5">
        <w:rPr>
          <w:color w:val="auto"/>
        </w:rPr>
        <w:t xml:space="preserve"> in a parallel circuit composed of circuits z</w:t>
      </w:r>
      <w:r w:rsidRPr="00AB30F5">
        <w:rPr>
          <w:color w:val="auto"/>
          <w:vertAlign w:val="subscript"/>
        </w:rPr>
        <w:t>1</w:t>
      </w:r>
      <w:r w:rsidRPr="00AB30F5">
        <w:rPr>
          <w:color w:val="auto"/>
        </w:rPr>
        <w:t xml:space="preserve"> and z</w:t>
      </w:r>
      <w:r w:rsidRPr="00AB30F5">
        <w:rPr>
          <w:color w:val="auto"/>
          <w:vertAlign w:val="subscript"/>
        </w:rPr>
        <w:t>2</w:t>
      </w:r>
      <w:r w:rsidRPr="00AB30F5">
        <w:rPr>
          <w:color w:val="auto"/>
        </w:rPr>
        <w:t xml:space="preserve"> is given by the formula: </w:t>
      </w:r>
    </w:p>
    <w:p w14:paraId="0888D0C4" w14:textId="77777777" w:rsidR="00AB30F5" w:rsidRPr="00AB30F5" w:rsidRDefault="00AB30F5" w:rsidP="00AB30F5">
      <w:pPr>
        <w:autoSpaceDE w:val="0"/>
        <w:autoSpaceDN w:val="0"/>
        <w:adjustRightInd w:val="0"/>
        <w:rPr>
          <w:color w:val="auto"/>
          <w:sz w:val="8"/>
          <w:szCs w:val="8"/>
        </w:rPr>
      </w:pPr>
    </w:p>
    <w:p w14:paraId="03BD9485" w14:textId="77777777" w:rsidR="00AB30F5" w:rsidRPr="00AB30F5" w:rsidRDefault="00AB30F5" w:rsidP="00AB30F5">
      <w:pPr>
        <w:autoSpaceDE w:val="0"/>
        <w:autoSpaceDN w:val="0"/>
        <w:adjustRightInd w:val="0"/>
        <w:jc w:val="center"/>
        <w:rPr>
          <w:color w:val="auto"/>
        </w:rPr>
      </w:pPr>
      <w:proofErr w:type="spellStart"/>
      <w:r w:rsidRPr="00AB30F5">
        <w:rPr>
          <w:color w:val="auto"/>
        </w:rPr>
        <w:t>z</w:t>
      </w:r>
      <w:r w:rsidRPr="00AB30F5">
        <w:rPr>
          <w:color w:val="auto"/>
          <w:vertAlign w:val="subscript"/>
        </w:rPr>
        <w:t>T</w:t>
      </w:r>
      <w:proofErr w:type="spellEnd"/>
      <w:r w:rsidRPr="00AB30F5">
        <w:rPr>
          <w:color w:val="auto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auto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hAnsi="Cambria Math"/>
                    <w:color w:val="auto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auto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hAnsi="Cambria Math"/>
                    <w:color w:val="auto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auto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hAnsi="Cambria Math"/>
                    <w:color w:val="auto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auto"/>
                  </w:rPr>
                  <m:t>1</m:t>
                </m:r>
              </m:sub>
            </m:sSub>
            <m:r>
              <w:rPr>
                <w:rFonts w:ascii="Cambria Math" w:hAnsi="Cambria Math"/>
                <w:color w:val="auto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auto"/>
                  </w:rPr>
                </m:ctrlPr>
              </m:sSubPr>
              <m:e>
                <m:r>
                  <w:rPr>
                    <w:rFonts w:ascii="Cambria Math" w:hAnsi="Cambria Math"/>
                    <w:color w:val="auto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auto"/>
                  </w:rPr>
                  <m:t>2</m:t>
                </m:r>
              </m:sub>
            </m:sSub>
          </m:den>
        </m:f>
      </m:oMath>
    </w:p>
    <w:p w14:paraId="1AF77754" w14:textId="77777777" w:rsidR="00AB30F5" w:rsidRPr="00AB30F5" w:rsidRDefault="00AB30F5" w:rsidP="00AB30F5">
      <w:pPr>
        <w:autoSpaceDE w:val="0"/>
        <w:autoSpaceDN w:val="0"/>
        <w:adjustRightInd w:val="0"/>
        <w:rPr>
          <w:color w:val="auto"/>
          <w:sz w:val="8"/>
          <w:szCs w:val="8"/>
        </w:rPr>
      </w:pPr>
    </w:p>
    <w:p w14:paraId="22A99028" w14:textId="77777777" w:rsidR="00AB30F5" w:rsidRPr="00AB30F5" w:rsidRDefault="00AB30F5" w:rsidP="00AB30F5">
      <w:pPr>
        <w:autoSpaceDE w:val="0"/>
        <w:autoSpaceDN w:val="0"/>
        <w:adjustRightInd w:val="0"/>
        <w:rPr>
          <w:color w:val="auto"/>
        </w:rPr>
      </w:pPr>
      <w:r w:rsidRPr="00AB30F5">
        <w:rPr>
          <w:color w:val="auto"/>
        </w:rPr>
        <w:t xml:space="preserve">What is the total impedance of a circuit, </w:t>
      </w:r>
      <w:proofErr w:type="gramStart"/>
      <w:r w:rsidRPr="00AB30F5">
        <w:rPr>
          <w:color w:val="auto"/>
        </w:rPr>
        <w:t>Z</w:t>
      </w:r>
      <w:r w:rsidRPr="00AB30F5">
        <w:rPr>
          <w:color w:val="auto"/>
          <w:vertAlign w:val="subscript"/>
        </w:rPr>
        <w:t>T</w:t>
      </w:r>
      <w:r w:rsidRPr="00AB30F5">
        <w:rPr>
          <w:color w:val="auto"/>
        </w:rPr>
        <w:t xml:space="preserve"> ,</w:t>
      </w:r>
      <w:proofErr w:type="gramEnd"/>
      <w:r w:rsidRPr="00AB30F5">
        <w:rPr>
          <w:color w:val="auto"/>
        </w:rPr>
        <w:t xml:space="preserve"> if Z</w:t>
      </w:r>
      <w:r w:rsidRPr="00AB30F5">
        <w:rPr>
          <w:color w:val="auto"/>
          <w:vertAlign w:val="subscript"/>
        </w:rPr>
        <w:t>1</w:t>
      </w:r>
      <w:r w:rsidRPr="00AB30F5">
        <w:rPr>
          <w:color w:val="auto"/>
        </w:rPr>
        <w:t xml:space="preserve"> = 1 + 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 w:rsidRPr="00AB30F5">
        <w:rPr>
          <w:color w:val="auto"/>
        </w:rPr>
        <w:t>2 and Z</w:t>
      </w:r>
      <w:r w:rsidRPr="00AB30F5">
        <w:rPr>
          <w:color w:val="auto"/>
          <w:vertAlign w:val="subscript"/>
        </w:rPr>
        <w:t>2</w:t>
      </w:r>
      <w:r w:rsidRPr="00AB30F5">
        <w:rPr>
          <w:color w:val="auto"/>
        </w:rPr>
        <w:t xml:space="preserve"> = 1 - </w:t>
      </w:r>
      <w:r w:rsidR="006D3A3A" w:rsidRPr="00722FCE">
        <w:rPr>
          <w:bCs/>
          <w:i/>
          <w:iCs/>
          <w:noProof/>
        </w:rPr>
        <w:t>j</w:t>
      </w:r>
      <w:r w:rsidR="006D3A3A" w:rsidRPr="00722FCE">
        <w:rPr>
          <w:bCs/>
          <w:noProof/>
        </w:rPr>
        <w:t>·</w:t>
      </w:r>
      <w:r w:rsidRPr="00AB30F5">
        <w:rPr>
          <w:color w:val="auto"/>
        </w:rPr>
        <w:t>2 ?</w:t>
      </w:r>
    </w:p>
    <w:p w14:paraId="5E0C22AD" w14:textId="77777777" w:rsidR="00AB30F5" w:rsidRPr="00AB30F5" w:rsidRDefault="00AB30F5" w:rsidP="00AB30F5">
      <w:pPr>
        <w:autoSpaceDE w:val="0"/>
        <w:autoSpaceDN w:val="0"/>
        <w:adjustRightInd w:val="0"/>
        <w:rPr>
          <w:color w:val="auto"/>
          <w:sz w:val="8"/>
          <w:szCs w:val="8"/>
        </w:rPr>
      </w:pPr>
    </w:p>
    <w:p w14:paraId="129B2004" w14:textId="77777777" w:rsidR="00AB30F5" w:rsidRPr="00AB30F5" w:rsidRDefault="00AB30F5" w:rsidP="00AB30F5">
      <w:pPr>
        <w:autoSpaceDE w:val="0"/>
        <w:autoSpaceDN w:val="0"/>
        <w:adjustRightInd w:val="0"/>
        <w:rPr>
          <w:color w:val="auto"/>
        </w:rPr>
      </w:pPr>
      <w:r w:rsidRPr="00AB30F5">
        <w:rPr>
          <w:color w:val="auto"/>
        </w:rPr>
        <w:t xml:space="preserve">  </w:t>
      </w:r>
      <w:r w:rsidRPr="00AB30F5">
        <w:rPr>
          <w:color w:val="auto"/>
        </w:rPr>
        <w:tab/>
        <w:t>a)  1</w:t>
      </w:r>
      <w:r w:rsidR="00042F1F">
        <w:rPr>
          <w:color w:val="auto"/>
        </w:rPr>
        <w:t>Ω</w:t>
      </w:r>
      <w:r w:rsidRPr="00AB30F5">
        <w:rPr>
          <w:color w:val="auto"/>
        </w:rPr>
        <w:tab/>
      </w:r>
      <w:r w:rsidRPr="00AB30F5">
        <w:rPr>
          <w:color w:val="auto"/>
        </w:rPr>
        <w:tab/>
      </w:r>
      <w:r w:rsidRPr="00AB30F5">
        <w:rPr>
          <w:color w:val="auto"/>
        </w:rPr>
        <w:tab/>
        <w:t>b)  0</w:t>
      </w:r>
      <w:r w:rsidR="00042F1F" w:rsidRPr="00042F1F">
        <w:rPr>
          <w:color w:val="auto"/>
        </w:rPr>
        <w:t xml:space="preserve"> </w:t>
      </w:r>
      <w:r w:rsidR="00042F1F">
        <w:rPr>
          <w:color w:val="auto"/>
        </w:rPr>
        <w:t>Ω</w:t>
      </w:r>
      <w:r w:rsidRPr="00AB30F5">
        <w:rPr>
          <w:color w:val="auto"/>
        </w:rPr>
        <w:tab/>
      </w:r>
      <w:r w:rsidRPr="00AB30F5">
        <w:rPr>
          <w:color w:val="auto"/>
        </w:rPr>
        <w:tab/>
      </w:r>
      <w:r w:rsidRPr="00AB30F5">
        <w:rPr>
          <w:color w:val="auto"/>
        </w:rPr>
        <w:tab/>
        <w:t>c)  5/2</w:t>
      </w:r>
      <w:r w:rsidRPr="00AB30F5">
        <w:rPr>
          <w:color w:val="auto"/>
        </w:rPr>
        <w:tab/>
      </w:r>
      <w:r w:rsidR="00042F1F">
        <w:rPr>
          <w:color w:val="auto"/>
        </w:rPr>
        <w:t>Ω</w:t>
      </w:r>
      <w:r w:rsidRPr="00AB30F5">
        <w:rPr>
          <w:color w:val="auto"/>
        </w:rPr>
        <w:tab/>
      </w:r>
      <w:r w:rsidRPr="00AB30F5">
        <w:rPr>
          <w:color w:val="auto"/>
        </w:rPr>
        <w:tab/>
        <w:t>d)  -3/2</w:t>
      </w:r>
      <w:r w:rsidR="00042F1F">
        <w:rPr>
          <w:color w:val="auto"/>
        </w:rPr>
        <w:t xml:space="preserve"> Ω</w:t>
      </w:r>
    </w:p>
    <w:p w14:paraId="6427F2C5" w14:textId="77777777" w:rsidR="00AB30F5" w:rsidRPr="00AB30F5" w:rsidRDefault="00AB30F5" w:rsidP="00AB30F5">
      <w:pPr>
        <w:autoSpaceDE w:val="0"/>
        <w:autoSpaceDN w:val="0"/>
        <w:adjustRightInd w:val="0"/>
        <w:rPr>
          <w:color w:val="auto"/>
        </w:rPr>
      </w:pPr>
    </w:p>
    <w:p w14:paraId="6B996E0B" w14:textId="77777777" w:rsidR="00EA325D" w:rsidRPr="00AB30F5" w:rsidRDefault="00EA325D" w:rsidP="007D5E55">
      <w:pPr>
        <w:autoSpaceDE w:val="0"/>
        <w:autoSpaceDN w:val="0"/>
        <w:adjustRightInd w:val="0"/>
        <w:rPr>
          <w:rFonts w:eastAsiaTheme="minorHAnsi"/>
          <w:color w:val="00B0F0"/>
        </w:rPr>
      </w:pPr>
    </w:p>
    <w:p w14:paraId="781F8D36" w14:textId="71E8D8E3" w:rsidR="00323D9C" w:rsidRDefault="00323D9C" w:rsidP="000070B4">
      <w:pPr>
        <w:jc w:val="center"/>
        <w:rPr>
          <w:b/>
          <w:color w:val="auto"/>
          <w:sz w:val="28"/>
          <w:szCs w:val="28"/>
        </w:rPr>
      </w:pPr>
    </w:p>
    <w:sectPr w:rsidR="00323D9C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MT">
    <w:altName w:val="Yu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A628340"/>
    <w:multiLevelType w:val="hybridMultilevel"/>
    <w:tmpl w:val="7DAF30A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5C051CA"/>
    <w:multiLevelType w:val="hybridMultilevel"/>
    <w:tmpl w:val="BD3661F8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5D56BC2"/>
    <w:multiLevelType w:val="hybridMultilevel"/>
    <w:tmpl w:val="18A2654C"/>
    <w:lvl w:ilvl="0" w:tplc="F55E97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7B60E1E"/>
    <w:multiLevelType w:val="hybridMultilevel"/>
    <w:tmpl w:val="699866EE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8A55403"/>
    <w:multiLevelType w:val="hybridMultilevel"/>
    <w:tmpl w:val="63DEBFC4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8BC4FD8"/>
    <w:multiLevelType w:val="multilevel"/>
    <w:tmpl w:val="A0962C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0BE0313F"/>
    <w:multiLevelType w:val="hybridMultilevel"/>
    <w:tmpl w:val="F77031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1B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C414D46"/>
    <w:multiLevelType w:val="hybridMultilevel"/>
    <w:tmpl w:val="83F4C05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FC64F5F"/>
    <w:multiLevelType w:val="hybridMultilevel"/>
    <w:tmpl w:val="E2B28830"/>
    <w:lvl w:ilvl="0" w:tplc="8858321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2D81A11"/>
    <w:multiLevelType w:val="hybridMultilevel"/>
    <w:tmpl w:val="416EA868"/>
    <w:lvl w:ilvl="0" w:tplc="9B5E09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13665C61"/>
    <w:multiLevelType w:val="hybridMultilevel"/>
    <w:tmpl w:val="837EF4C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6EF79D2"/>
    <w:multiLevelType w:val="multilevel"/>
    <w:tmpl w:val="63F88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03C4ACE"/>
    <w:multiLevelType w:val="hybridMultilevel"/>
    <w:tmpl w:val="F15C0C6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1B95CDD"/>
    <w:multiLevelType w:val="hybridMultilevel"/>
    <w:tmpl w:val="BB8EC43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23AD61B8"/>
    <w:multiLevelType w:val="hybridMultilevel"/>
    <w:tmpl w:val="A9D291F4"/>
    <w:lvl w:ilvl="0" w:tplc="A49206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28D935BF"/>
    <w:multiLevelType w:val="hybridMultilevel"/>
    <w:tmpl w:val="1CA0709C"/>
    <w:lvl w:ilvl="0" w:tplc="6DC6B90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2B6B543B"/>
    <w:multiLevelType w:val="hybridMultilevel"/>
    <w:tmpl w:val="37BC90D8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2CEB7CE7"/>
    <w:multiLevelType w:val="multilevel"/>
    <w:tmpl w:val="12B2BC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33545F85"/>
    <w:multiLevelType w:val="multilevel"/>
    <w:tmpl w:val="524C9D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35430179"/>
    <w:multiLevelType w:val="hybridMultilevel"/>
    <w:tmpl w:val="7F7ACEA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6161842"/>
    <w:multiLevelType w:val="hybridMultilevel"/>
    <w:tmpl w:val="3300165C"/>
    <w:lvl w:ilvl="0" w:tplc="83386EAC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47B5283D"/>
    <w:multiLevelType w:val="hybridMultilevel"/>
    <w:tmpl w:val="D660D15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2E3691"/>
    <w:multiLevelType w:val="hybridMultilevel"/>
    <w:tmpl w:val="75523E2A"/>
    <w:lvl w:ilvl="0" w:tplc="065EBBFE">
      <w:start w:val="16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F2B620F"/>
    <w:multiLevelType w:val="hybridMultilevel"/>
    <w:tmpl w:val="2EFE0DC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16D7FEE"/>
    <w:multiLevelType w:val="hybridMultilevel"/>
    <w:tmpl w:val="C6D4661A"/>
    <w:lvl w:ilvl="0" w:tplc="C0DC725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581279D1"/>
    <w:multiLevelType w:val="hybridMultilevel"/>
    <w:tmpl w:val="97ECD696"/>
    <w:lvl w:ilvl="0" w:tplc="5C2A4D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5FCA198F"/>
    <w:multiLevelType w:val="hybridMultilevel"/>
    <w:tmpl w:val="FD369B20"/>
    <w:lvl w:ilvl="0" w:tplc="55E0EC12">
      <w:numFmt w:val="bullet"/>
      <w:lvlText w:val=""/>
      <w:lvlJc w:val="left"/>
      <w:pPr>
        <w:tabs>
          <w:tab w:val="num" w:pos="750"/>
        </w:tabs>
        <w:ind w:left="75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0"/>
        </w:tabs>
        <w:ind w:left="14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0"/>
        </w:tabs>
        <w:ind w:left="21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0"/>
        </w:tabs>
        <w:ind w:left="29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0"/>
        </w:tabs>
        <w:ind w:left="36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0"/>
        </w:tabs>
        <w:ind w:left="43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0"/>
        </w:tabs>
        <w:ind w:left="50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0"/>
        </w:tabs>
        <w:ind w:left="57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0"/>
        </w:tabs>
        <w:ind w:left="6510" w:hanging="360"/>
      </w:pPr>
      <w:rPr>
        <w:rFonts w:ascii="Wingdings" w:hAnsi="Wingdings" w:hint="default"/>
      </w:rPr>
    </w:lvl>
  </w:abstractNum>
  <w:abstractNum w:abstractNumId="27" w15:restartNumberingAfterBreak="0">
    <w:nsid w:val="61053B46"/>
    <w:multiLevelType w:val="hybridMultilevel"/>
    <w:tmpl w:val="385EE82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12232F3"/>
    <w:multiLevelType w:val="hybridMultilevel"/>
    <w:tmpl w:val="7F264A4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17A450C"/>
    <w:multiLevelType w:val="hybridMultilevel"/>
    <w:tmpl w:val="D646BE82"/>
    <w:lvl w:ilvl="0" w:tplc="A7D63E34">
      <w:start w:val="1"/>
      <w:numFmt w:val="lowerLetter"/>
      <w:lvlText w:val="%1)"/>
      <w:lvlJc w:val="left"/>
      <w:pPr>
        <w:tabs>
          <w:tab w:val="num" w:pos="1125"/>
        </w:tabs>
        <w:ind w:left="112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62D02323"/>
    <w:multiLevelType w:val="hybridMultilevel"/>
    <w:tmpl w:val="38403A9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4E279AC"/>
    <w:multiLevelType w:val="hybridMultilevel"/>
    <w:tmpl w:val="126285F6"/>
    <w:lvl w:ilvl="0" w:tplc="00050409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abstractNum w:abstractNumId="32" w15:restartNumberingAfterBreak="0">
    <w:nsid w:val="66F46BC3"/>
    <w:multiLevelType w:val="hybridMultilevel"/>
    <w:tmpl w:val="CEAE67D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9FD51A2"/>
    <w:multiLevelType w:val="hybridMultilevel"/>
    <w:tmpl w:val="E0A4786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B684822"/>
    <w:multiLevelType w:val="hybridMultilevel"/>
    <w:tmpl w:val="E86282D2"/>
    <w:lvl w:ilvl="0" w:tplc="D8524350">
      <w:start w:val="1"/>
      <w:numFmt w:val="lowerLetter"/>
      <w:lvlText w:val="%1)"/>
      <w:lvlJc w:val="left"/>
      <w:pPr>
        <w:tabs>
          <w:tab w:val="num" w:pos="4320"/>
        </w:tabs>
        <w:ind w:left="432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6B95010B"/>
    <w:multiLevelType w:val="hybridMultilevel"/>
    <w:tmpl w:val="8160D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C030553"/>
    <w:multiLevelType w:val="hybridMultilevel"/>
    <w:tmpl w:val="D94A9A4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076358B"/>
    <w:multiLevelType w:val="multilevel"/>
    <w:tmpl w:val="997470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 w15:restartNumberingAfterBreak="0">
    <w:nsid w:val="70BF184A"/>
    <w:multiLevelType w:val="hybridMultilevel"/>
    <w:tmpl w:val="4FC6BBA0"/>
    <w:lvl w:ilvl="0" w:tplc="18E69D76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9" w15:restartNumberingAfterBreak="0">
    <w:nsid w:val="717601C4"/>
    <w:multiLevelType w:val="hybridMultilevel"/>
    <w:tmpl w:val="B4D2614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18A0FE5"/>
    <w:multiLevelType w:val="hybridMultilevel"/>
    <w:tmpl w:val="FB64F0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21ECBA72"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20B69AC"/>
    <w:multiLevelType w:val="hybridMultilevel"/>
    <w:tmpl w:val="75C8D43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D586E27"/>
    <w:multiLevelType w:val="hybridMultilevel"/>
    <w:tmpl w:val="3FD2D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2A6E0AB8">
      <w:start w:val="1"/>
      <w:numFmt w:val="bullet"/>
      <w:pStyle w:val="body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43" w15:restartNumberingAfterBreak="0">
    <w:nsid w:val="7E4F6559"/>
    <w:multiLevelType w:val="hybridMultilevel"/>
    <w:tmpl w:val="A4607D1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077559658">
    <w:abstractNumId w:val="19"/>
  </w:num>
  <w:num w:numId="2" w16cid:durableId="1803618333">
    <w:abstractNumId w:val="30"/>
  </w:num>
  <w:num w:numId="3" w16cid:durableId="1579168020">
    <w:abstractNumId w:val="31"/>
  </w:num>
  <w:num w:numId="4" w16cid:durableId="1917980931">
    <w:abstractNumId w:val="21"/>
  </w:num>
  <w:num w:numId="5" w16cid:durableId="9185980">
    <w:abstractNumId w:val="4"/>
  </w:num>
  <w:num w:numId="6" w16cid:durableId="1851262493">
    <w:abstractNumId w:val="23"/>
  </w:num>
  <w:num w:numId="7" w16cid:durableId="1032072714">
    <w:abstractNumId w:val="43"/>
  </w:num>
  <w:num w:numId="8" w16cid:durableId="933510025">
    <w:abstractNumId w:val="28"/>
  </w:num>
  <w:num w:numId="9" w16cid:durableId="853687801">
    <w:abstractNumId w:val="32"/>
  </w:num>
  <w:num w:numId="10" w16cid:durableId="576670171">
    <w:abstractNumId w:val="16"/>
  </w:num>
  <w:num w:numId="11" w16cid:durableId="1553348556">
    <w:abstractNumId w:val="39"/>
  </w:num>
  <w:num w:numId="12" w16cid:durableId="1303073014">
    <w:abstractNumId w:val="27"/>
  </w:num>
  <w:num w:numId="13" w16cid:durableId="54817928">
    <w:abstractNumId w:val="3"/>
  </w:num>
  <w:num w:numId="14" w16cid:durableId="1337423816">
    <w:abstractNumId w:val="7"/>
  </w:num>
  <w:num w:numId="15" w16cid:durableId="3677933">
    <w:abstractNumId w:val="40"/>
  </w:num>
  <w:num w:numId="16" w16cid:durableId="342900393">
    <w:abstractNumId w:val="6"/>
  </w:num>
  <w:num w:numId="17" w16cid:durableId="1753502723">
    <w:abstractNumId w:val="41"/>
  </w:num>
  <w:num w:numId="18" w16cid:durableId="859314000">
    <w:abstractNumId w:val="10"/>
  </w:num>
  <w:num w:numId="19" w16cid:durableId="1809278401">
    <w:abstractNumId w:val="38"/>
  </w:num>
  <w:num w:numId="20" w16cid:durableId="875233691">
    <w:abstractNumId w:val="12"/>
  </w:num>
  <w:num w:numId="21" w16cid:durableId="2034719624">
    <w:abstractNumId w:val="34"/>
  </w:num>
  <w:num w:numId="22" w16cid:durableId="1159424470">
    <w:abstractNumId w:val="29"/>
  </w:num>
  <w:num w:numId="23" w16cid:durableId="1594317955">
    <w:abstractNumId w:val="25"/>
  </w:num>
  <w:num w:numId="24" w16cid:durableId="1116102111">
    <w:abstractNumId w:val="0"/>
  </w:num>
  <w:num w:numId="25" w16cid:durableId="1566838903">
    <w:abstractNumId w:val="26"/>
  </w:num>
  <w:num w:numId="26" w16cid:durableId="1678387059">
    <w:abstractNumId w:val="36"/>
  </w:num>
  <w:num w:numId="27" w16cid:durableId="1121268831">
    <w:abstractNumId w:val="33"/>
  </w:num>
  <w:num w:numId="28" w16cid:durableId="1391341492">
    <w:abstractNumId w:val="8"/>
  </w:num>
  <w:num w:numId="29" w16cid:durableId="567039235">
    <w:abstractNumId w:val="15"/>
  </w:num>
  <w:num w:numId="30" w16cid:durableId="1169716148">
    <w:abstractNumId w:val="20"/>
  </w:num>
  <w:num w:numId="31" w16cid:durableId="1144396943">
    <w:abstractNumId w:val="9"/>
  </w:num>
  <w:num w:numId="32" w16cid:durableId="521018848">
    <w:abstractNumId w:val="14"/>
  </w:num>
  <w:num w:numId="33" w16cid:durableId="620187561">
    <w:abstractNumId w:val="24"/>
  </w:num>
  <w:num w:numId="34" w16cid:durableId="907225700">
    <w:abstractNumId w:val="35"/>
  </w:num>
  <w:num w:numId="35" w16cid:durableId="551969433">
    <w:abstractNumId w:val="13"/>
  </w:num>
  <w:num w:numId="36" w16cid:durableId="324019717">
    <w:abstractNumId w:val="1"/>
  </w:num>
  <w:num w:numId="37" w16cid:durableId="1686395022">
    <w:abstractNumId w:val="42"/>
  </w:num>
  <w:num w:numId="38" w16cid:durableId="505635502">
    <w:abstractNumId w:val="5"/>
  </w:num>
  <w:num w:numId="39" w16cid:durableId="149905085">
    <w:abstractNumId w:val="37"/>
  </w:num>
  <w:num w:numId="40" w16cid:durableId="1781334724">
    <w:abstractNumId w:val="17"/>
  </w:num>
  <w:num w:numId="41" w16cid:durableId="789393394">
    <w:abstractNumId w:val="11"/>
  </w:num>
  <w:num w:numId="42" w16cid:durableId="135686251">
    <w:abstractNumId w:val="18"/>
  </w:num>
  <w:num w:numId="43" w16cid:durableId="1479228413">
    <w:abstractNumId w:val="22"/>
  </w:num>
  <w:num w:numId="44" w16cid:durableId="51330615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23D0A"/>
    <w:rsid w:val="000070B4"/>
    <w:rsid w:val="0002036B"/>
    <w:rsid w:val="00042F1F"/>
    <w:rsid w:val="0005407A"/>
    <w:rsid w:val="00062EE1"/>
    <w:rsid w:val="00066F49"/>
    <w:rsid w:val="000677D3"/>
    <w:rsid w:val="00070334"/>
    <w:rsid w:val="000754C7"/>
    <w:rsid w:val="000C3793"/>
    <w:rsid w:val="000C7EDC"/>
    <w:rsid w:val="000E53FA"/>
    <w:rsid w:val="000E622F"/>
    <w:rsid w:val="000E62BD"/>
    <w:rsid w:val="000F29AF"/>
    <w:rsid w:val="000F4917"/>
    <w:rsid w:val="00116464"/>
    <w:rsid w:val="0012377D"/>
    <w:rsid w:val="00162395"/>
    <w:rsid w:val="00163C88"/>
    <w:rsid w:val="0017100E"/>
    <w:rsid w:val="00172A65"/>
    <w:rsid w:val="00177386"/>
    <w:rsid w:val="001A0655"/>
    <w:rsid w:val="001A2AF1"/>
    <w:rsid w:val="001A5046"/>
    <w:rsid w:val="001A5F59"/>
    <w:rsid w:val="001B46B4"/>
    <w:rsid w:val="001D50AA"/>
    <w:rsid w:val="001F5269"/>
    <w:rsid w:val="001F7F77"/>
    <w:rsid w:val="0021730D"/>
    <w:rsid w:val="00230772"/>
    <w:rsid w:val="00237884"/>
    <w:rsid w:val="002412D0"/>
    <w:rsid w:val="002419D9"/>
    <w:rsid w:val="00260311"/>
    <w:rsid w:val="00275AFB"/>
    <w:rsid w:val="002A7640"/>
    <w:rsid w:val="002E2294"/>
    <w:rsid w:val="002E4FB3"/>
    <w:rsid w:val="002F7CBA"/>
    <w:rsid w:val="00312C1E"/>
    <w:rsid w:val="00321BED"/>
    <w:rsid w:val="00323D9C"/>
    <w:rsid w:val="00327C86"/>
    <w:rsid w:val="00330E07"/>
    <w:rsid w:val="00354BC7"/>
    <w:rsid w:val="00357B84"/>
    <w:rsid w:val="0036002D"/>
    <w:rsid w:val="00363E3E"/>
    <w:rsid w:val="003647F2"/>
    <w:rsid w:val="00374B2A"/>
    <w:rsid w:val="003759FD"/>
    <w:rsid w:val="00376509"/>
    <w:rsid w:val="003820C0"/>
    <w:rsid w:val="00392144"/>
    <w:rsid w:val="00395CE7"/>
    <w:rsid w:val="003A22FD"/>
    <w:rsid w:val="003A61F2"/>
    <w:rsid w:val="003C5381"/>
    <w:rsid w:val="003D458F"/>
    <w:rsid w:val="003D5976"/>
    <w:rsid w:val="003F7972"/>
    <w:rsid w:val="00401E4C"/>
    <w:rsid w:val="00402F30"/>
    <w:rsid w:val="004059E1"/>
    <w:rsid w:val="00410E36"/>
    <w:rsid w:val="00415E30"/>
    <w:rsid w:val="00423940"/>
    <w:rsid w:val="0043093A"/>
    <w:rsid w:val="00447563"/>
    <w:rsid w:val="00481A37"/>
    <w:rsid w:val="0048322A"/>
    <w:rsid w:val="004A6E83"/>
    <w:rsid w:val="004B3908"/>
    <w:rsid w:val="004C34B9"/>
    <w:rsid w:val="004D20B2"/>
    <w:rsid w:val="004E3A88"/>
    <w:rsid w:val="004F1C27"/>
    <w:rsid w:val="004F405C"/>
    <w:rsid w:val="0050259B"/>
    <w:rsid w:val="00507AEF"/>
    <w:rsid w:val="00510F23"/>
    <w:rsid w:val="00514AEA"/>
    <w:rsid w:val="005256BE"/>
    <w:rsid w:val="00525BFD"/>
    <w:rsid w:val="00533F8F"/>
    <w:rsid w:val="00536945"/>
    <w:rsid w:val="0055219C"/>
    <w:rsid w:val="00566B10"/>
    <w:rsid w:val="005710F4"/>
    <w:rsid w:val="00576438"/>
    <w:rsid w:val="00577127"/>
    <w:rsid w:val="00584A08"/>
    <w:rsid w:val="00590C43"/>
    <w:rsid w:val="005B0C7B"/>
    <w:rsid w:val="005C5DDD"/>
    <w:rsid w:val="005C5DEB"/>
    <w:rsid w:val="005D1945"/>
    <w:rsid w:val="005E077C"/>
    <w:rsid w:val="005E4EEA"/>
    <w:rsid w:val="005F1920"/>
    <w:rsid w:val="005F287E"/>
    <w:rsid w:val="005F2FA3"/>
    <w:rsid w:val="00600088"/>
    <w:rsid w:val="00601E2A"/>
    <w:rsid w:val="0062081B"/>
    <w:rsid w:val="00622C97"/>
    <w:rsid w:val="0062310B"/>
    <w:rsid w:val="00640DA6"/>
    <w:rsid w:val="00665C64"/>
    <w:rsid w:val="00674F26"/>
    <w:rsid w:val="0067632E"/>
    <w:rsid w:val="00681575"/>
    <w:rsid w:val="00682DE3"/>
    <w:rsid w:val="00695B87"/>
    <w:rsid w:val="006A4E2D"/>
    <w:rsid w:val="006A609B"/>
    <w:rsid w:val="006B1EFF"/>
    <w:rsid w:val="006B50C9"/>
    <w:rsid w:val="006B5FF6"/>
    <w:rsid w:val="006D3A3A"/>
    <w:rsid w:val="006E317C"/>
    <w:rsid w:val="006E49F2"/>
    <w:rsid w:val="00706E13"/>
    <w:rsid w:val="007324E2"/>
    <w:rsid w:val="007341B2"/>
    <w:rsid w:val="007402C5"/>
    <w:rsid w:val="00751EB0"/>
    <w:rsid w:val="00760310"/>
    <w:rsid w:val="0076093A"/>
    <w:rsid w:val="0077514B"/>
    <w:rsid w:val="00776615"/>
    <w:rsid w:val="00783005"/>
    <w:rsid w:val="007B1EC9"/>
    <w:rsid w:val="007B5723"/>
    <w:rsid w:val="007C33C6"/>
    <w:rsid w:val="007C6481"/>
    <w:rsid w:val="007D5E55"/>
    <w:rsid w:val="007E0D49"/>
    <w:rsid w:val="00821750"/>
    <w:rsid w:val="00867318"/>
    <w:rsid w:val="00873192"/>
    <w:rsid w:val="0087629B"/>
    <w:rsid w:val="00896AA2"/>
    <w:rsid w:val="008B3027"/>
    <w:rsid w:val="008C55C5"/>
    <w:rsid w:val="008C758D"/>
    <w:rsid w:val="008D1147"/>
    <w:rsid w:val="008D2426"/>
    <w:rsid w:val="008E37DE"/>
    <w:rsid w:val="008F7544"/>
    <w:rsid w:val="00905707"/>
    <w:rsid w:val="00907090"/>
    <w:rsid w:val="009218D4"/>
    <w:rsid w:val="00927C9E"/>
    <w:rsid w:val="00940122"/>
    <w:rsid w:val="009558CC"/>
    <w:rsid w:val="00955F34"/>
    <w:rsid w:val="00963AFF"/>
    <w:rsid w:val="00963F89"/>
    <w:rsid w:val="009678EE"/>
    <w:rsid w:val="00981AE9"/>
    <w:rsid w:val="00997318"/>
    <w:rsid w:val="009A0738"/>
    <w:rsid w:val="009B5920"/>
    <w:rsid w:val="009B616A"/>
    <w:rsid w:val="009C7252"/>
    <w:rsid w:val="009C7B95"/>
    <w:rsid w:val="009D6AE1"/>
    <w:rsid w:val="009F4477"/>
    <w:rsid w:val="00A018D7"/>
    <w:rsid w:val="00A12561"/>
    <w:rsid w:val="00A14152"/>
    <w:rsid w:val="00A1751A"/>
    <w:rsid w:val="00A21C84"/>
    <w:rsid w:val="00A231A4"/>
    <w:rsid w:val="00A2604A"/>
    <w:rsid w:val="00A32F3C"/>
    <w:rsid w:val="00A52DFB"/>
    <w:rsid w:val="00A56EAE"/>
    <w:rsid w:val="00AA460B"/>
    <w:rsid w:val="00AB30F5"/>
    <w:rsid w:val="00AB3577"/>
    <w:rsid w:val="00AD66F7"/>
    <w:rsid w:val="00AD6EE2"/>
    <w:rsid w:val="00AE4805"/>
    <w:rsid w:val="00AF6B9D"/>
    <w:rsid w:val="00B211F5"/>
    <w:rsid w:val="00B23D0A"/>
    <w:rsid w:val="00B37043"/>
    <w:rsid w:val="00B3721E"/>
    <w:rsid w:val="00B43F62"/>
    <w:rsid w:val="00B555E5"/>
    <w:rsid w:val="00B64A1A"/>
    <w:rsid w:val="00B6680F"/>
    <w:rsid w:val="00B7224C"/>
    <w:rsid w:val="00B723CC"/>
    <w:rsid w:val="00B84E6B"/>
    <w:rsid w:val="00BA324C"/>
    <w:rsid w:val="00BB4FF5"/>
    <w:rsid w:val="00BB7A55"/>
    <w:rsid w:val="00BD56EC"/>
    <w:rsid w:val="00C015E7"/>
    <w:rsid w:val="00C0270F"/>
    <w:rsid w:val="00C17556"/>
    <w:rsid w:val="00C248F5"/>
    <w:rsid w:val="00C31E87"/>
    <w:rsid w:val="00C65100"/>
    <w:rsid w:val="00C84662"/>
    <w:rsid w:val="00CB0FD4"/>
    <w:rsid w:val="00CC2B36"/>
    <w:rsid w:val="00CC4ABA"/>
    <w:rsid w:val="00CD195C"/>
    <w:rsid w:val="00CD24D6"/>
    <w:rsid w:val="00CE46E2"/>
    <w:rsid w:val="00CE5196"/>
    <w:rsid w:val="00CE660C"/>
    <w:rsid w:val="00CE6D2C"/>
    <w:rsid w:val="00D13437"/>
    <w:rsid w:val="00D413EE"/>
    <w:rsid w:val="00D436F9"/>
    <w:rsid w:val="00D578BA"/>
    <w:rsid w:val="00D6212F"/>
    <w:rsid w:val="00D65E05"/>
    <w:rsid w:val="00D67A7E"/>
    <w:rsid w:val="00D740CE"/>
    <w:rsid w:val="00D80803"/>
    <w:rsid w:val="00D84D68"/>
    <w:rsid w:val="00D93D7E"/>
    <w:rsid w:val="00DA0903"/>
    <w:rsid w:val="00DA3B6C"/>
    <w:rsid w:val="00DB660A"/>
    <w:rsid w:val="00DD03F8"/>
    <w:rsid w:val="00DE5DC8"/>
    <w:rsid w:val="00DE6BD4"/>
    <w:rsid w:val="00DF38F6"/>
    <w:rsid w:val="00DF5A3D"/>
    <w:rsid w:val="00E00046"/>
    <w:rsid w:val="00E13217"/>
    <w:rsid w:val="00E16CC9"/>
    <w:rsid w:val="00E25DC4"/>
    <w:rsid w:val="00E27FC3"/>
    <w:rsid w:val="00E34757"/>
    <w:rsid w:val="00E5654C"/>
    <w:rsid w:val="00E60128"/>
    <w:rsid w:val="00E605CC"/>
    <w:rsid w:val="00E63AD4"/>
    <w:rsid w:val="00E64296"/>
    <w:rsid w:val="00E7237F"/>
    <w:rsid w:val="00EA1B4D"/>
    <w:rsid w:val="00EA325D"/>
    <w:rsid w:val="00EB0414"/>
    <w:rsid w:val="00EB4962"/>
    <w:rsid w:val="00EB5DCC"/>
    <w:rsid w:val="00EC611C"/>
    <w:rsid w:val="00EF5F53"/>
    <w:rsid w:val="00EF7F95"/>
    <w:rsid w:val="00F16A68"/>
    <w:rsid w:val="00F26A42"/>
    <w:rsid w:val="00F42CA3"/>
    <w:rsid w:val="00F52E43"/>
    <w:rsid w:val="00F56B79"/>
    <w:rsid w:val="00F60928"/>
    <w:rsid w:val="00F62F3F"/>
    <w:rsid w:val="00F8371F"/>
    <w:rsid w:val="00F84F28"/>
    <w:rsid w:val="00FA4B31"/>
    <w:rsid w:val="00FA7B7C"/>
    <w:rsid w:val="00FD777C"/>
    <w:rsid w:val="00FE341F"/>
    <w:rsid w:val="00FE7BFB"/>
    <w:rsid w:val="00FF2B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24739D9"/>
  <w15:docId w15:val="{95C6974D-1710-49A1-9631-D25A5B728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color w:val="000000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E5196"/>
  </w:style>
  <w:style w:type="paragraph" w:styleId="Heading1">
    <w:name w:val="heading 1"/>
    <w:basedOn w:val="Normal"/>
    <w:next w:val="Normal"/>
    <w:qFormat/>
    <w:pPr>
      <w:keepNext/>
      <w:autoSpaceDE w:val="0"/>
      <w:autoSpaceDN w:val="0"/>
      <w:adjustRightInd w:val="0"/>
      <w:outlineLvl w:val="0"/>
    </w:pPr>
    <w:rPr>
      <w:b/>
      <w:bCs/>
      <w:szCs w:val="4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autoSpaceDE w:val="0"/>
      <w:autoSpaceDN w:val="0"/>
      <w:adjustRightInd w:val="0"/>
      <w:ind w:left="1080"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autoSpaceDE w:val="0"/>
      <w:autoSpaceDN w:val="0"/>
      <w:adjustRightInd w:val="0"/>
      <w:ind w:left="360"/>
      <w:outlineLvl w:val="3"/>
    </w:pPr>
    <w:rPr>
      <w:b/>
      <w:bCs/>
      <w:szCs w:val="20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Calibri" w:hAnsi="Calibri" w:cs="Times New Roman"/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keepNext/>
      <w:autoSpaceDE w:val="0"/>
      <w:autoSpaceDN w:val="0"/>
      <w:adjustRightInd w:val="0"/>
      <w:outlineLvl w:val="6"/>
    </w:pPr>
    <w:rPr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Title">
    <w:name w:val="Title"/>
    <w:basedOn w:val="Normal"/>
    <w:qFormat/>
    <w:pPr>
      <w:jc w:val="center"/>
    </w:pPr>
    <w:rPr>
      <w:b/>
      <w:bCs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customStyle="1" w:styleId="Default">
    <w:name w:val="Default"/>
    <w:pPr>
      <w:autoSpaceDE w:val="0"/>
      <w:autoSpaceDN w:val="0"/>
      <w:adjustRightInd w:val="0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Times New Roman" w:hAnsi="Times New Roman" w:cs="Times New Roman"/>
    </w:rPr>
  </w:style>
  <w:style w:type="paragraph" w:styleId="NormalWeb">
    <w:name w:val="Normal (Web)"/>
    <w:basedOn w:val="Normal"/>
    <w:uiPriority w:val="99"/>
    <w:semiHidden/>
    <w:pPr>
      <w:spacing w:after="240" w:line="360" w:lineRule="atLeast"/>
    </w:pPr>
    <w:rPr>
      <w:rFonts w:ascii="Times New Roman" w:hAnsi="Times New Roman" w:cs="Times New Roman"/>
    </w:rPr>
  </w:style>
  <w:style w:type="paragraph" w:styleId="HTMLPreformatted">
    <w:name w:val="HTML Preformatted"/>
    <w:basedOn w:val="Normal"/>
    <w:semiHidden/>
    <w:pPr>
      <w:shd w:val="clear" w:color="auto" w:fill="F7F7F7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197" w:after="197"/>
      <w:ind w:left="197" w:right="197"/>
    </w:pPr>
    <w:rPr>
      <w:rFonts w:ascii="Courier New" w:eastAsia="Courier New" w:hAnsi="Courier New" w:cs="Courier New"/>
      <w:color w:val="333333"/>
      <w:sz w:val="20"/>
      <w:szCs w:val="20"/>
    </w:rPr>
  </w:style>
  <w:style w:type="paragraph" w:styleId="BodyText2">
    <w:name w:val="Body Text 2"/>
    <w:basedOn w:val="Normal"/>
    <w:semiHidden/>
    <w:rPr>
      <w:sz w:val="22"/>
    </w:rPr>
  </w:style>
  <w:style w:type="paragraph" w:styleId="BodyTextIndent2">
    <w:name w:val="Body Text Indent 2"/>
    <w:basedOn w:val="Normal"/>
    <w:semiHidden/>
    <w:pPr>
      <w:autoSpaceDE w:val="0"/>
      <w:autoSpaceDN w:val="0"/>
      <w:adjustRightInd w:val="0"/>
      <w:ind w:firstLine="720"/>
    </w:pPr>
  </w:style>
  <w:style w:type="character" w:customStyle="1" w:styleId="PlainTextChar">
    <w:name w:val="Plain Text Char"/>
    <w:rPr>
      <w:rFonts w:ascii="Courier New" w:hAnsi="Courier New" w:cs="Courier New"/>
    </w:rPr>
  </w:style>
  <w:style w:type="paragraph" w:styleId="BodyText">
    <w:name w:val="Body Text"/>
    <w:basedOn w:val="Normal"/>
    <w:semiHidden/>
    <w:unhideWhenUsed/>
    <w:pPr>
      <w:spacing w:after="120"/>
    </w:pPr>
  </w:style>
  <w:style w:type="character" w:customStyle="1" w:styleId="BodyTextChar">
    <w:name w:val="Body Text Char"/>
    <w:semiHidden/>
    <w:rPr>
      <w:rFonts w:ascii="Arial" w:hAnsi="Arial" w:cs="Arial"/>
      <w:sz w:val="24"/>
      <w:szCs w:val="24"/>
    </w:rPr>
  </w:style>
  <w:style w:type="character" w:styleId="Hyperlink">
    <w:name w:val="Hyperlink"/>
    <w:uiPriority w:val="99"/>
    <w:semiHidden/>
    <w:rPr>
      <w:color w:val="0000FF"/>
      <w:u w:val="single"/>
    </w:rPr>
  </w:style>
  <w:style w:type="character" w:customStyle="1" w:styleId="Heading6Char">
    <w:name w:val="Heading 6 Char"/>
    <w:semiHidden/>
    <w:rPr>
      <w:rFonts w:ascii="Calibri" w:eastAsia="Times New Roman" w:hAnsi="Calibri" w:cs="Times New Roman"/>
      <w:b/>
      <w:bCs/>
      <w:sz w:val="22"/>
      <w:szCs w:val="22"/>
    </w:rPr>
  </w:style>
  <w:style w:type="paragraph" w:styleId="BodyTextIndent">
    <w:name w:val="Body Text Indent"/>
    <w:basedOn w:val="Normal"/>
    <w:semiHidden/>
    <w:unhideWhenUsed/>
    <w:pPr>
      <w:spacing w:after="120"/>
      <w:ind w:left="360"/>
    </w:pPr>
  </w:style>
  <w:style w:type="character" w:customStyle="1" w:styleId="BodyTextIndentChar">
    <w:name w:val="Body Text Indent Char"/>
    <w:semiHidden/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qFormat/>
    <w:pPr>
      <w:spacing w:after="200" w:line="276" w:lineRule="auto"/>
      <w:ind w:left="720"/>
      <w:contextualSpacing/>
    </w:pPr>
    <w:rPr>
      <w:rFonts w:ascii="Calibri" w:hAnsi="Calibri" w:cs="Times New Roman"/>
      <w:sz w:val="22"/>
      <w:szCs w:val="22"/>
      <w:lang w:bidi="en-US"/>
    </w:rPr>
  </w:style>
  <w:style w:type="character" w:customStyle="1" w:styleId="ListParagraphChar">
    <w:name w:val="List Paragraph Char"/>
    <w:locked/>
    <w:rPr>
      <w:rFonts w:ascii="Calibri" w:hAnsi="Calibri"/>
      <w:sz w:val="22"/>
      <w:szCs w:val="22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54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754C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723CC"/>
    <w:rPr>
      <w:color w:val="808080"/>
    </w:rPr>
  </w:style>
  <w:style w:type="character" w:customStyle="1" w:styleId="texhtml">
    <w:name w:val="texhtml"/>
    <w:basedOn w:val="DefaultParagraphFont"/>
    <w:rsid w:val="00AD6EE2"/>
    <w:rPr>
      <w:rFonts w:ascii="Times New Roman" w:hAnsi="Times New Roman" w:cs="Times New Roman" w:hint="default"/>
      <w:sz w:val="28"/>
      <w:szCs w:val="28"/>
    </w:rPr>
  </w:style>
  <w:style w:type="character" w:customStyle="1" w:styleId="mwe-math-mathml-inline">
    <w:name w:val="mwe-math-mathml-inline"/>
    <w:basedOn w:val="DefaultParagraphFont"/>
    <w:rsid w:val="00AD6EE2"/>
    <w:rPr>
      <w:sz w:val="28"/>
      <w:szCs w:val="28"/>
    </w:rPr>
  </w:style>
  <w:style w:type="paragraph" w:customStyle="1" w:styleId="bodybullet">
    <w:name w:val="body bullet"/>
    <w:basedOn w:val="Normal"/>
    <w:rsid w:val="00EB5DCC"/>
    <w:pPr>
      <w:numPr>
        <w:ilvl w:val="3"/>
        <w:numId w:val="37"/>
      </w:numPr>
      <w:spacing w:line="360" w:lineRule="auto"/>
      <w:ind w:left="720"/>
    </w:pPr>
    <w:rPr>
      <w:rFonts w:cs="Times New Roman"/>
      <w:color w:val="auto"/>
      <w:sz w:val="20"/>
      <w:szCs w:val="20"/>
      <w:lang w:val="x-none" w:eastAsia="x-none"/>
    </w:rPr>
  </w:style>
  <w:style w:type="character" w:customStyle="1" w:styleId="ntxt">
    <w:name w:val="ntxt"/>
    <w:basedOn w:val="DefaultParagraphFont"/>
    <w:rsid w:val="00566B10"/>
  </w:style>
  <w:style w:type="character" w:customStyle="1" w:styleId="mw-headline">
    <w:name w:val="mw-headline"/>
    <w:basedOn w:val="DefaultParagraphFont"/>
    <w:rsid w:val="008C758D"/>
  </w:style>
  <w:style w:type="character" w:customStyle="1" w:styleId="mw-editsection">
    <w:name w:val="mw-editsection"/>
    <w:basedOn w:val="DefaultParagraphFont"/>
    <w:rsid w:val="008C758D"/>
  </w:style>
  <w:style w:type="character" w:customStyle="1" w:styleId="mw-editsection-bracket">
    <w:name w:val="mw-editsection-bracket"/>
    <w:basedOn w:val="DefaultParagraphFont"/>
    <w:rsid w:val="008C758D"/>
  </w:style>
  <w:style w:type="character" w:styleId="Emphasis">
    <w:name w:val="Emphasis"/>
    <w:basedOn w:val="DefaultParagraphFont"/>
    <w:uiPriority w:val="20"/>
    <w:qFormat/>
    <w:rsid w:val="00B64A1A"/>
    <w:rPr>
      <w:i/>
      <w:iCs/>
    </w:rPr>
  </w:style>
  <w:style w:type="table" w:styleId="TableGrid">
    <w:name w:val="Table Grid"/>
    <w:basedOn w:val="TableNormal"/>
    <w:uiPriority w:val="59"/>
    <w:rsid w:val="00EF7F95"/>
    <w:rPr>
      <w:rFonts w:eastAsia="Calibri"/>
      <w:color w:val="aut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jx-char">
    <w:name w:val="mjx-char"/>
    <w:basedOn w:val="DefaultParagraphFont"/>
    <w:rsid w:val="00CD195C"/>
  </w:style>
  <w:style w:type="character" w:customStyle="1" w:styleId="mjxassistivemathml">
    <w:name w:val="mjx_assistive_mathml"/>
    <w:basedOn w:val="DefaultParagraphFont"/>
    <w:rsid w:val="00CD195C"/>
  </w:style>
  <w:style w:type="character" w:customStyle="1" w:styleId="soln-title">
    <w:name w:val="soln-title"/>
    <w:basedOn w:val="DefaultParagraphFont"/>
    <w:rsid w:val="00CD195C"/>
  </w:style>
  <w:style w:type="character" w:customStyle="1" w:styleId="sh-link">
    <w:name w:val="sh-link"/>
    <w:basedOn w:val="DefaultParagraphFont"/>
    <w:rsid w:val="00CD19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040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327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676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2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1724281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1875069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1476675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24654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44388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77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721750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0" w:color="000000"/>
            <w:right w:val="none" w:sz="0" w:space="0" w:color="auto"/>
          </w:divBdr>
        </w:div>
        <w:div w:id="402483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78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9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68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107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77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2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9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3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71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8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0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3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17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21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0923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0684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9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3</TotalTime>
  <Pages>4</Pages>
  <Words>663</Words>
  <Characters>378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2—FUNDAMENTAL CONCEPTS OF ALGEBRA (part 1)</vt:lpstr>
    </vt:vector>
  </TitlesOfParts>
  <Company>vf-tropicom</Company>
  <LinksUpToDate>false</LinksUpToDate>
  <CharactersWithSpaces>4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2—FUNDAMENTAL CONCEPTS OF ALGEBRA (part 1)</dc:title>
  <dc:creator>Vikki French</dc:creator>
  <cp:lastModifiedBy>Vikki French</cp:lastModifiedBy>
  <cp:revision>82</cp:revision>
  <cp:lastPrinted>2016-06-24T23:36:00Z</cp:lastPrinted>
  <dcterms:created xsi:type="dcterms:W3CDTF">2020-07-01T07:14:00Z</dcterms:created>
  <dcterms:modified xsi:type="dcterms:W3CDTF">2023-02-26T0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